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6E25" w:rsidRDefault="00E664D9" w:rsidP="00497510">
      <w:pPr>
        <w:jc w:val="center"/>
        <w:rPr>
          <w:b/>
          <w:sz w:val="36"/>
        </w:rPr>
      </w:pPr>
      <w:r>
        <w:rPr>
          <w:b/>
          <w:sz w:val="36"/>
        </w:rPr>
        <w:t xml:space="preserve"> </w:t>
      </w:r>
    </w:p>
    <w:p w:rsidR="00497510" w:rsidRDefault="00497510" w:rsidP="00497510">
      <w:pPr>
        <w:jc w:val="center"/>
        <w:rPr>
          <w:b/>
          <w:sz w:val="36"/>
        </w:rPr>
      </w:pPr>
      <w:r w:rsidRPr="00497510">
        <w:rPr>
          <w:b/>
          <w:sz w:val="36"/>
        </w:rPr>
        <w:t>DESIGN</w:t>
      </w:r>
      <w:r>
        <w:rPr>
          <w:b/>
          <w:sz w:val="36"/>
        </w:rPr>
        <w:t xml:space="preserve"> </w:t>
      </w:r>
      <w:r w:rsidRPr="00497510">
        <w:rPr>
          <w:b/>
          <w:sz w:val="36"/>
        </w:rPr>
        <w:t>OF</w:t>
      </w:r>
      <w:r>
        <w:rPr>
          <w:b/>
          <w:sz w:val="36"/>
        </w:rPr>
        <w:t xml:space="preserve"> </w:t>
      </w:r>
      <w:r w:rsidRPr="00497510">
        <w:rPr>
          <w:b/>
          <w:sz w:val="36"/>
        </w:rPr>
        <w:t>NON-LINEAR</w:t>
      </w:r>
      <w:r>
        <w:rPr>
          <w:b/>
          <w:sz w:val="36"/>
        </w:rPr>
        <w:t xml:space="preserve"> </w:t>
      </w:r>
      <w:r w:rsidRPr="00497510">
        <w:rPr>
          <w:b/>
          <w:sz w:val="36"/>
        </w:rPr>
        <w:t>CONTROLLER</w:t>
      </w:r>
      <w:r>
        <w:rPr>
          <w:b/>
          <w:sz w:val="36"/>
        </w:rPr>
        <w:t xml:space="preserve"> </w:t>
      </w:r>
      <w:r w:rsidRPr="00497510">
        <w:rPr>
          <w:b/>
          <w:sz w:val="36"/>
        </w:rPr>
        <w:t>FOR GLUCOSE-INSULIN</w:t>
      </w:r>
      <w:r>
        <w:rPr>
          <w:b/>
          <w:sz w:val="36"/>
        </w:rPr>
        <w:t xml:space="preserve"> </w:t>
      </w:r>
      <w:r w:rsidRPr="00497510">
        <w:rPr>
          <w:b/>
          <w:sz w:val="36"/>
        </w:rPr>
        <w:t>HOMEOSTASIS</w:t>
      </w:r>
    </w:p>
    <w:p w:rsidR="00497510" w:rsidRDefault="00497510" w:rsidP="00497510">
      <w:pPr>
        <w:jc w:val="center"/>
        <w:rPr>
          <w:b/>
          <w:sz w:val="36"/>
        </w:rPr>
      </w:pPr>
    </w:p>
    <w:p w:rsidR="00497510" w:rsidRPr="00497510" w:rsidRDefault="00497510" w:rsidP="00497510">
      <w:pPr>
        <w:jc w:val="center"/>
        <w:rPr>
          <w:b/>
          <w:sz w:val="36"/>
        </w:rPr>
      </w:pPr>
    </w:p>
    <w:p w:rsidR="00E27A93" w:rsidRDefault="00E27A93" w:rsidP="00497510">
      <w:pPr>
        <w:jc w:val="center"/>
        <w:rPr>
          <w:b/>
          <w:sz w:val="21"/>
        </w:rPr>
      </w:pPr>
    </w:p>
    <w:p w:rsidR="00E27A93" w:rsidRDefault="00E27A93" w:rsidP="00497510">
      <w:pPr>
        <w:jc w:val="center"/>
        <w:rPr>
          <w:b/>
          <w:sz w:val="21"/>
        </w:rPr>
      </w:pPr>
    </w:p>
    <w:p w:rsidR="00497510" w:rsidRPr="00497510" w:rsidRDefault="00497510" w:rsidP="00497510">
      <w:pPr>
        <w:jc w:val="center"/>
        <w:rPr>
          <w:b/>
          <w:sz w:val="21"/>
        </w:rPr>
      </w:pPr>
      <w:r>
        <w:rPr>
          <w:b/>
          <w:sz w:val="21"/>
        </w:rPr>
        <w:t>Report</w:t>
      </w:r>
      <w:r w:rsidRPr="00497510">
        <w:rPr>
          <w:b/>
          <w:sz w:val="21"/>
        </w:rPr>
        <w:t xml:space="preserve"> Submitted</w:t>
      </w:r>
    </w:p>
    <w:p w:rsidR="00497510" w:rsidRPr="00497510" w:rsidRDefault="00497510" w:rsidP="00497510">
      <w:pPr>
        <w:jc w:val="center"/>
        <w:rPr>
          <w:b/>
          <w:sz w:val="21"/>
        </w:rPr>
      </w:pPr>
      <w:r w:rsidRPr="00497510">
        <w:rPr>
          <w:b/>
          <w:sz w:val="21"/>
        </w:rPr>
        <w:t>by</w:t>
      </w:r>
    </w:p>
    <w:p w:rsidR="00497510" w:rsidRPr="00497510" w:rsidRDefault="00497510" w:rsidP="00497510">
      <w:pPr>
        <w:jc w:val="center"/>
        <w:rPr>
          <w:b/>
          <w:sz w:val="21"/>
        </w:rPr>
      </w:pPr>
      <w:r w:rsidRPr="00497510">
        <w:rPr>
          <w:b/>
          <w:sz w:val="21"/>
        </w:rPr>
        <w:t>SAMEER</w:t>
      </w:r>
      <w:r>
        <w:rPr>
          <w:b/>
          <w:sz w:val="21"/>
        </w:rPr>
        <w:t xml:space="preserve"> </w:t>
      </w:r>
      <w:r w:rsidRPr="00497510">
        <w:rPr>
          <w:b/>
          <w:sz w:val="21"/>
        </w:rPr>
        <w:t>PURWAR (1401EE37)</w:t>
      </w:r>
    </w:p>
    <w:p w:rsidR="00497510" w:rsidRDefault="00497510" w:rsidP="00497510">
      <w:pPr>
        <w:rPr>
          <w:b/>
          <w:sz w:val="36"/>
        </w:rPr>
      </w:pPr>
    </w:p>
    <w:p w:rsidR="00497510" w:rsidRDefault="00497510" w:rsidP="00497510">
      <w:pPr>
        <w:jc w:val="center"/>
        <w:rPr>
          <w:b/>
          <w:sz w:val="36"/>
        </w:rPr>
      </w:pPr>
      <w:r>
        <w:rPr>
          <w:b/>
          <w:sz w:val="36"/>
        </w:rPr>
        <w:t xml:space="preserve">      </w:t>
      </w:r>
      <w:r>
        <w:rPr>
          <w:b/>
          <w:noProof/>
          <w:sz w:val="36"/>
        </w:rPr>
        <w:drawing>
          <wp:inline distT="0" distB="0" distL="0" distR="0">
            <wp:extent cx="1945640" cy="1448435"/>
            <wp:effectExtent l="19050" t="0" r="0" b="0"/>
            <wp:docPr id="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srcRect/>
                    <a:stretch>
                      <a:fillRect/>
                    </a:stretch>
                  </pic:blipFill>
                  <pic:spPr bwMode="auto">
                    <a:xfrm>
                      <a:off x="0" y="0"/>
                      <a:ext cx="1945640" cy="1448435"/>
                    </a:xfrm>
                    <a:prstGeom prst="rect">
                      <a:avLst/>
                    </a:prstGeom>
                    <a:noFill/>
                    <a:ln w="9525">
                      <a:noFill/>
                      <a:miter lim="800000"/>
                      <a:headEnd/>
                      <a:tailEnd/>
                    </a:ln>
                  </pic:spPr>
                </pic:pic>
              </a:graphicData>
            </a:graphic>
          </wp:inline>
        </w:drawing>
      </w:r>
    </w:p>
    <w:p w:rsidR="00497510" w:rsidRDefault="00497510" w:rsidP="00497510">
      <w:pPr>
        <w:rPr>
          <w:b/>
          <w:sz w:val="36"/>
        </w:rPr>
      </w:pPr>
    </w:p>
    <w:p w:rsidR="00E27A93" w:rsidRDefault="00497510" w:rsidP="00E27A93">
      <w:pPr>
        <w:jc w:val="center"/>
        <w:rPr>
          <w:b/>
          <w:sz w:val="36"/>
        </w:rPr>
      </w:pPr>
      <w:r w:rsidRPr="00497510">
        <w:rPr>
          <w:b/>
          <w:sz w:val="36"/>
        </w:rPr>
        <w:t>DEPARTMENT</w:t>
      </w:r>
      <w:r>
        <w:rPr>
          <w:b/>
          <w:sz w:val="36"/>
        </w:rPr>
        <w:t xml:space="preserve"> </w:t>
      </w:r>
      <w:r w:rsidRPr="00497510">
        <w:rPr>
          <w:b/>
          <w:sz w:val="36"/>
        </w:rPr>
        <w:t>OF</w:t>
      </w:r>
      <w:r>
        <w:rPr>
          <w:b/>
          <w:sz w:val="36"/>
        </w:rPr>
        <w:t xml:space="preserve"> </w:t>
      </w:r>
      <w:r w:rsidRPr="00497510">
        <w:rPr>
          <w:b/>
          <w:sz w:val="36"/>
        </w:rPr>
        <w:t>ELECTRICAL</w:t>
      </w:r>
      <w:r>
        <w:rPr>
          <w:b/>
          <w:sz w:val="36"/>
        </w:rPr>
        <w:t xml:space="preserve"> </w:t>
      </w:r>
      <w:r w:rsidRPr="00497510">
        <w:rPr>
          <w:b/>
          <w:sz w:val="36"/>
        </w:rPr>
        <w:t xml:space="preserve">ENGINEERING </w:t>
      </w:r>
    </w:p>
    <w:p w:rsidR="00497510" w:rsidRDefault="00497510" w:rsidP="00E27A93">
      <w:pPr>
        <w:jc w:val="center"/>
        <w:rPr>
          <w:b/>
          <w:sz w:val="36"/>
        </w:rPr>
      </w:pPr>
      <w:r w:rsidRPr="00497510">
        <w:rPr>
          <w:b/>
          <w:sz w:val="36"/>
        </w:rPr>
        <w:t>INDIAN</w:t>
      </w:r>
      <w:r>
        <w:rPr>
          <w:b/>
          <w:sz w:val="36"/>
        </w:rPr>
        <w:t xml:space="preserve"> </w:t>
      </w:r>
      <w:r w:rsidRPr="00497510">
        <w:rPr>
          <w:b/>
          <w:sz w:val="36"/>
        </w:rPr>
        <w:t>INSTITUTE</w:t>
      </w:r>
      <w:r>
        <w:rPr>
          <w:b/>
          <w:sz w:val="36"/>
        </w:rPr>
        <w:t xml:space="preserve"> </w:t>
      </w:r>
      <w:r w:rsidRPr="00497510">
        <w:rPr>
          <w:b/>
          <w:sz w:val="36"/>
        </w:rPr>
        <w:t>OF</w:t>
      </w:r>
      <w:r>
        <w:rPr>
          <w:b/>
          <w:sz w:val="36"/>
        </w:rPr>
        <w:t xml:space="preserve"> </w:t>
      </w:r>
      <w:r w:rsidRPr="00497510">
        <w:rPr>
          <w:b/>
          <w:sz w:val="36"/>
        </w:rPr>
        <w:t>TECHNOLOGY</w:t>
      </w:r>
      <w:r>
        <w:rPr>
          <w:b/>
          <w:sz w:val="36"/>
        </w:rPr>
        <w:t xml:space="preserve"> </w:t>
      </w:r>
      <w:r w:rsidRPr="00497510">
        <w:rPr>
          <w:b/>
          <w:sz w:val="36"/>
        </w:rPr>
        <w:t>PATNA</w:t>
      </w:r>
    </w:p>
    <w:p w:rsidR="0078606C" w:rsidRDefault="00E27A93" w:rsidP="0078606C">
      <w:pPr>
        <w:ind w:firstLine="720"/>
        <w:rPr>
          <w:b/>
          <w:sz w:val="36"/>
        </w:rPr>
      </w:pPr>
      <w:r>
        <w:rPr>
          <w:b/>
          <w:sz w:val="36"/>
        </w:rPr>
        <w:t xml:space="preserve">  </w:t>
      </w:r>
      <w:r w:rsidR="001B50B7">
        <w:rPr>
          <w:b/>
          <w:sz w:val="36"/>
        </w:rPr>
        <w:t xml:space="preserve">                            </w:t>
      </w:r>
      <w:r w:rsidR="00497510" w:rsidRPr="00497510">
        <w:rPr>
          <w:b/>
          <w:sz w:val="36"/>
        </w:rPr>
        <w:t>November2017</w:t>
      </w:r>
    </w:p>
    <w:p w:rsidR="0078606C" w:rsidRDefault="0078606C" w:rsidP="00497510">
      <w:pPr>
        <w:rPr>
          <w:b/>
          <w:sz w:val="36"/>
        </w:rPr>
      </w:pPr>
    </w:p>
    <w:p w:rsidR="0078606C" w:rsidRDefault="0078606C" w:rsidP="00497510">
      <w:pPr>
        <w:rPr>
          <w:b/>
          <w:sz w:val="36"/>
        </w:rPr>
      </w:pPr>
    </w:p>
    <w:p w:rsidR="000F6E25" w:rsidRDefault="000F6E25" w:rsidP="00497510">
      <w:pPr>
        <w:rPr>
          <w:b/>
          <w:sz w:val="36"/>
        </w:rPr>
      </w:pPr>
    </w:p>
    <w:p w:rsidR="00D12332" w:rsidRPr="00497510" w:rsidRDefault="00D12332" w:rsidP="00497510">
      <w:pPr>
        <w:rPr>
          <w:b/>
          <w:sz w:val="21"/>
        </w:rPr>
      </w:pPr>
      <w:r w:rsidRPr="00D12332">
        <w:rPr>
          <w:b/>
          <w:sz w:val="36"/>
        </w:rPr>
        <w:lastRenderedPageBreak/>
        <w:t xml:space="preserve">Objective </w:t>
      </w:r>
    </w:p>
    <w:p w:rsidR="00D12332" w:rsidRDefault="0078606C" w:rsidP="00D12332">
      <w:pPr>
        <w:pStyle w:val="NoSpacing"/>
      </w:pPr>
      <w:r>
        <w:t xml:space="preserve">The main objective is </w:t>
      </w:r>
      <w:r w:rsidR="00D12332">
        <w:t>:</w:t>
      </w:r>
    </w:p>
    <w:p w:rsidR="00D12332" w:rsidRPr="003C23FE" w:rsidRDefault="00D12332" w:rsidP="00D12332">
      <w:pPr>
        <w:pStyle w:val="NoSpacing"/>
      </w:pPr>
    </w:p>
    <w:p w:rsidR="00D12332" w:rsidRPr="00D12332" w:rsidRDefault="00D12332" w:rsidP="00D12332">
      <w:pPr>
        <w:pStyle w:val="NoSpacing"/>
        <w:numPr>
          <w:ilvl w:val="0"/>
          <w:numId w:val="1"/>
        </w:numPr>
      </w:pPr>
      <w:r w:rsidRPr="00D12332">
        <w:rPr>
          <w:lang w:val="en-GB"/>
        </w:rPr>
        <w:t>To study various glucose-insulin homeostasis model and the advantages and disadvantages of these model over each other.</w:t>
      </w:r>
    </w:p>
    <w:p w:rsidR="00D12332" w:rsidRPr="00D12332" w:rsidRDefault="00D12332" w:rsidP="00D12332">
      <w:pPr>
        <w:pStyle w:val="NoSpacing"/>
        <w:numPr>
          <w:ilvl w:val="0"/>
          <w:numId w:val="1"/>
        </w:numPr>
      </w:pPr>
      <w:r w:rsidRPr="00D12332">
        <w:rPr>
          <w:lang w:val="en-GB"/>
        </w:rPr>
        <w:t>To study various mathematical modelling algorithm used for solving these model.</w:t>
      </w:r>
    </w:p>
    <w:p w:rsidR="00D12332" w:rsidRPr="00D12332" w:rsidRDefault="00D12332" w:rsidP="00137889">
      <w:pPr>
        <w:pStyle w:val="NoSpacing"/>
        <w:numPr>
          <w:ilvl w:val="0"/>
          <w:numId w:val="1"/>
        </w:numPr>
      </w:pPr>
      <w:r>
        <w:rPr>
          <w:lang w:val="en-GB"/>
        </w:rPr>
        <w:t>To come up with a model and a control</w:t>
      </w:r>
      <w:r w:rsidRPr="00D12332">
        <w:rPr>
          <w:lang w:val="en-GB"/>
        </w:rPr>
        <w:t xml:space="preserve"> algorithm which can be successfully implemented on a embedded system which can then be used as an artificial pancreas</w:t>
      </w:r>
      <w:r>
        <w:rPr>
          <w:lang w:val="en-GB"/>
        </w:rPr>
        <w:t xml:space="preserve"> </w:t>
      </w:r>
      <w:r w:rsidRPr="00D12332">
        <w:rPr>
          <w:lang w:val="en-GB"/>
        </w:rPr>
        <w:t xml:space="preserve">(a control system with both controller and observer). </w:t>
      </w:r>
    </w:p>
    <w:p w:rsidR="00D12332" w:rsidRPr="00D12332" w:rsidRDefault="00D12332" w:rsidP="00D12332">
      <w:pPr>
        <w:pStyle w:val="NoSpacing"/>
        <w:ind w:left="360"/>
      </w:pPr>
    </w:p>
    <w:p w:rsidR="00025D4F" w:rsidRPr="00485E62" w:rsidRDefault="00485E62" w:rsidP="00137889">
      <w:pPr>
        <w:rPr>
          <w:b/>
          <w:sz w:val="36"/>
        </w:rPr>
      </w:pPr>
      <w:r w:rsidRPr="00485E62">
        <w:rPr>
          <w:b/>
          <w:sz w:val="36"/>
        </w:rPr>
        <w:t>Motivation</w:t>
      </w:r>
    </w:p>
    <w:p w:rsidR="00485E62" w:rsidRDefault="00485E62" w:rsidP="00485E62">
      <w:pPr>
        <w:pStyle w:val="NoSpacing"/>
        <w:rPr>
          <w:lang w:val="en-GB"/>
        </w:rPr>
      </w:pPr>
      <w:r w:rsidRPr="00485E62">
        <w:rPr>
          <w:lang w:val="en-GB"/>
        </w:rPr>
        <w:t>Globally, an estimated 422 million adults were living with diabetes in 2014, compared to 108 million in 1980.</w:t>
      </w:r>
      <w:r>
        <w:rPr>
          <w:lang w:val="en-GB"/>
        </w:rPr>
        <w:t xml:space="preserve"> </w:t>
      </w:r>
      <w:r w:rsidRPr="00485E62">
        <w:rPr>
          <w:lang w:val="en-GB"/>
        </w:rPr>
        <w:t>Diabetes caused 1.5 million deaths in 2012.</w:t>
      </w:r>
      <w:r>
        <w:rPr>
          <w:lang w:val="en-GB"/>
        </w:rPr>
        <w:t xml:space="preserve"> </w:t>
      </w:r>
      <w:r w:rsidRPr="00485E62">
        <w:rPr>
          <w:lang w:val="en-GB"/>
        </w:rPr>
        <w:t>It was the eighth leading cause of death among both sexes and the fifth leading cause of death in women in 2012.</w:t>
      </w:r>
      <w:r>
        <w:rPr>
          <w:lang w:val="en-GB"/>
        </w:rPr>
        <w:t xml:space="preserve"> </w:t>
      </w:r>
      <w:r w:rsidRPr="00485E62">
        <w:rPr>
          <w:lang w:val="en-GB"/>
        </w:rPr>
        <w:t>Diabetes is a chronic, progressive disease characterized by elevated levels of blood glucose known as hyperglycemia. Diabetes of all types can lead to complications in many parts of the body and can increase the overall risk of dying prematurely.</w:t>
      </w:r>
    </w:p>
    <w:p w:rsidR="00D12332" w:rsidRPr="00D12332" w:rsidRDefault="00D12332" w:rsidP="00485E62">
      <w:pPr>
        <w:pStyle w:val="NoSpacing"/>
        <w:rPr>
          <w:lang w:val="en-GB"/>
        </w:rPr>
      </w:pPr>
    </w:p>
    <w:p w:rsidR="00485E62" w:rsidRPr="00485E62" w:rsidRDefault="00485E62" w:rsidP="00485E62">
      <w:pPr>
        <w:pStyle w:val="NoSpacing"/>
      </w:pPr>
      <w:r w:rsidRPr="00485E62">
        <w:rPr>
          <w:lang w:val="en-GB"/>
        </w:rPr>
        <w:t>There are mainly two types of diabetes -</w:t>
      </w:r>
    </w:p>
    <w:p w:rsidR="00485E62" w:rsidRDefault="00485E62" w:rsidP="00485E62">
      <w:pPr>
        <w:pStyle w:val="NoSpacing"/>
      </w:pPr>
      <w:r w:rsidRPr="00485E62">
        <w:rPr>
          <w:lang w:val="en-GB"/>
        </w:rPr>
        <w:t>Type 1 DM results from the pancreas failure to produce enough insulin</w:t>
      </w:r>
    </w:p>
    <w:p w:rsidR="00485E62" w:rsidRPr="00485E62" w:rsidRDefault="00485E62" w:rsidP="00485E62">
      <w:pPr>
        <w:pStyle w:val="NoSpacing"/>
      </w:pPr>
      <w:r w:rsidRPr="00485E62">
        <w:rPr>
          <w:lang w:val="en-GB"/>
        </w:rPr>
        <w:t>Type 2 DM begins with insulin resistance, a condition in which cells fail to respond to insulin properly.</w:t>
      </w:r>
    </w:p>
    <w:p w:rsidR="00485E62" w:rsidRDefault="00485E62" w:rsidP="00485E62">
      <w:pPr>
        <w:pStyle w:val="NoSpacing"/>
        <w:rPr>
          <w:lang w:val="en-GB"/>
        </w:rPr>
      </w:pPr>
    </w:p>
    <w:p w:rsidR="00485E62" w:rsidRPr="00485E62" w:rsidRDefault="00485E62" w:rsidP="00485E62">
      <w:pPr>
        <w:pStyle w:val="NoSpacing"/>
      </w:pPr>
      <w:r w:rsidRPr="00485E62">
        <w:rPr>
          <w:lang w:val="en-GB"/>
        </w:rPr>
        <w:t>Insulin injection or doses are required to regulate the blood glucose level in our body, but the limitation of the current management is the death of a large no of patients by hypoglycaemic shock due to overdose of insulin as the dose is calculated manually. Around 2-4% of patients with T1DM die due to hypoglycemic shock. Also in case of T2DM using insulin doses turns out to be a better and cheaper way of dealing with the complications.</w:t>
      </w:r>
    </w:p>
    <w:p w:rsidR="00485E62" w:rsidRDefault="00485E62" w:rsidP="00485E62">
      <w:pPr>
        <w:pStyle w:val="NoSpacing"/>
        <w:rPr>
          <w:lang w:val="en-GB"/>
        </w:rPr>
      </w:pPr>
    </w:p>
    <w:p w:rsidR="00E571EC" w:rsidRDefault="00485E62" w:rsidP="00485E62">
      <w:pPr>
        <w:pStyle w:val="NoSpacing"/>
        <w:rPr>
          <w:lang w:val="en-GB"/>
        </w:rPr>
      </w:pPr>
      <w:r w:rsidRPr="00485E62">
        <w:rPr>
          <w:lang w:val="en-GB"/>
        </w:rPr>
        <w:t>Researches are ongoing, to create an artificial pancreas which can automatically regulate the blood glucose level in the body by releasing appropriate amount of insulin in the body depending upon the glucose measurement alone.</w:t>
      </w:r>
    </w:p>
    <w:p w:rsidR="00485E62" w:rsidRDefault="00485E62" w:rsidP="00485E62">
      <w:pPr>
        <w:pStyle w:val="NoSpacing"/>
      </w:pPr>
    </w:p>
    <w:p w:rsidR="00BC5998" w:rsidRDefault="00264BC3" w:rsidP="00137889">
      <w:pPr>
        <w:rPr>
          <w:b/>
          <w:sz w:val="36"/>
          <w:szCs w:val="28"/>
        </w:rPr>
      </w:pPr>
      <w:r w:rsidRPr="00137889">
        <w:rPr>
          <w:b/>
          <w:sz w:val="36"/>
          <w:szCs w:val="28"/>
        </w:rPr>
        <w:t>Introduction to the Model</w:t>
      </w:r>
    </w:p>
    <w:p w:rsidR="00701035" w:rsidRDefault="00E571EC" w:rsidP="00701035">
      <w:r>
        <w:t xml:space="preserve"> </w:t>
      </w:r>
      <w:r w:rsidR="00BC5998">
        <w:t xml:space="preserve">Development of a control system include three main steps – Modeling, Analysis and Control Algorithm. Of these three steps modeling </w:t>
      </w:r>
      <w:r>
        <w:t>is the most important, because the model chosen should be closely related to the real world physical system being modeled, and</w:t>
      </w:r>
      <w:r w:rsidR="00823BA3">
        <w:t xml:space="preserve"> at the same time</w:t>
      </w:r>
      <w:r>
        <w:t xml:space="preserve"> should be simple enough so that analysis can be made. Keeping in mind both the accuracy and simplicity we opted for the Bergman minimal model which</w:t>
      </w:r>
      <w:r w:rsidR="00823BA3">
        <w:t xml:space="preserve"> was</w:t>
      </w:r>
      <w:r>
        <w:t xml:space="preserve"> published in 1981 and was developed to analyze the IVG</w:t>
      </w:r>
      <w:r w:rsidR="00823BA3">
        <w:t>TT test data, and has proven</w:t>
      </w:r>
      <w:r>
        <w:t xml:space="preserve"> accurate with certain </w:t>
      </w:r>
      <w:r w:rsidR="00823BA3">
        <w:t>flaws, like it does not account for the glucagon kinetics and tends to overestimate the</w:t>
      </w:r>
      <w:r w:rsidR="00701035">
        <w:t xml:space="preserve"> Glucose Effectiveness and underestimate Insulin Sensitivity.</w:t>
      </w:r>
    </w:p>
    <w:p w:rsidR="00701035" w:rsidRPr="00823BA3" w:rsidRDefault="00823BA3" w:rsidP="00701035">
      <w:r w:rsidRPr="00701035">
        <w:rPr>
          <w:rFonts w:cstheme="minorHAnsi"/>
        </w:rPr>
        <w:t>You can</w:t>
      </w:r>
      <w:r w:rsidR="00701035" w:rsidRPr="00701035">
        <w:rPr>
          <w:rFonts w:cstheme="minorHAnsi"/>
        </w:rPr>
        <w:t xml:space="preserve"> also</w:t>
      </w:r>
      <w:r w:rsidRPr="00701035">
        <w:rPr>
          <w:rFonts w:cstheme="minorHAnsi"/>
        </w:rPr>
        <w:t xml:space="preserve"> use other</w:t>
      </w:r>
      <w:r w:rsidR="00701035" w:rsidRPr="00701035">
        <w:rPr>
          <w:rFonts w:cstheme="minorHAnsi"/>
        </w:rPr>
        <w:t xml:space="preserve"> complicated models, with several compartment and states</w:t>
      </w:r>
      <w:r w:rsidR="00264BC3" w:rsidRPr="00701035">
        <w:rPr>
          <w:rFonts w:cstheme="minorHAnsi"/>
        </w:rPr>
        <w:t>, to describe the glucose-insulin metabolism</w:t>
      </w:r>
      <w:r w:rsidRPr="00701035">
        <w:rPr>
          <w:rFonts w:cstheme="minorHAnsi"/>
        </w:rPr>
        <w:t xml:space="preserve"> like the Sorenson model(a six compartment model with) or the </w:t>
      </w:r>
      <w:r w:rsidR="00701035" w:rsidRPr="00701035">
        <w:rPr>
          <w:rFonts w:cstheme="minorHAnsi"/>
        </w:rPr>
        <w:t>Parkers model</w:t>
      </w:r>
      <w:r w:rsidR="00264BC3" w:rsidRPr="00701035">
        <w:rPr>
          <w:rFonts w:cstheme="minorHAnsi"/>
        </w:rPr>
        <w:t>.</w:t>
      </w:r>
      <w:r w:rsidR="00701035" w:rsidRPr="00701035">
        <w:rPr>
          <w:rFonts w:eastAsia="Times New Roman" w:cstheme="minorHAnsi"/>
        </w:rPr>
        <w:t xml:space="preserve"> </w:t>
      </w:r>
      <w:r w:rsidR="00701035" w:rsidRPr="00823BA3">
        <w:rPr>
          <w:rFonts w:eastAsia="Times New Roman" w:cstheme="minorHAnsi"/>
        </w:rPr>
        <w:t>Complex models</w:t>
      </w:r>
      <w:r w:rsidR="00701035" w:rsidRPr="00701035">
        <w:rPr>
          <w:rFonts w:eastAsia="Times New Roman" w:cstheme="minorHAnsi"/>
        </w:rPr>
        <w:t xml:space="preserve"> though are accurate for</w:t>
      </w:r>
      <w:r w:rsidR="00701035" w:rsidRPr="00823BA3">
        <w:rPr>
          <w:rFonts w:eastAsia="Times New Roman" w:cstheme="minorHAnsi"/>
        </w:rPr>
        <w:t xml:space="preserve"> evaluation but</w:t>
      </w:r>
      <w:r w:rsidR="00701035" w:rsidRPr="00701035">
        <w:rPr>
          <w:rFonts w:eastAsia="Times New Roman" w:cstheme="minorHAnsi"/>
        </w:rPr>
        <w:t xml:space="preserve"> </w:t>
      </w:r>
      <w:r w:rsidR="00701035" w:rsidRPr="00823BA3">
        <w:rPr>
          <w:rFonts w:eastAsia="Times New Roman" w:cstheme="minorHAnsi"/>
        </w:rPr>
        <w:t>are generally unsuited for r</w:t>
      </w:r>
      <w:r w:rsidR="00701035" w:rsidRPr="00701035">
        <w:rPr>
          <w:rFonts w:eastAsia="Times New Roman" w:cstheme="minorHAnsi"/>
        </w:rPr>
        <w:t xml:space="preserve">eal-time </w:t>
      </w:r>
      <w:r w:rsidR="00701035" w:rsidRPr="00701035">
        <w:rPr>
          <w:rFonts w:eastAsia="Times New Roman" w:cstheme="minorHAnsi"/>
        </w:rPr>
        <w:lastRenderedPageBreak/>
        <w:t>control due to the fact that they</w:t>
      </w:r>
      <w:r w:rsidR="00701035" w:rsidRPr="00823BA3">
        <w:rPr>
          <w:rFonts w:eastAsia="Times New Roman" w:cstheme="minorHAnsi"/>
        </w:rPr>
        <w:t xml:space="preserve"> need several time points of input to produce the insulin infusion profile. Additionally, they are not generic requiring the data of a specific patient and known glucose inputs. Against, simple models</w:t>
      </w:r>
      <w:r w:rsidR="00701035">
        <w:rPr>
          <w:rFonts w:eastAsia="Times New Roman" w:cstheme="minorHAnsi"/>
        </w:rPr>
        <w:t xml:space="preserve"> which</w:t>
      </w:r>
      <w:r w:rsidR="00701035" w:rsidRPr="00823BA3">
        <w:rPr>
          <w:rFonts w:eastAsia="Times New Roman" w:cstheme="minorHAnsi"/>
        </w:rPr>
        <w:t xml:space="preserve"> capture essential dynam</w:t>
      </w:r>
      <w:r w:rsidR="00701035">
        <w:rPr>
          <w:rFonts w:eastAsia="Times New Roman" w:cstheme="minorHAnsi"/>
        </w:rPr>
        <w:t>ic</w:t>
      </w:r>
      <w:r w:rsidR="00701035" w:rsidRPr="00823BA3">
        <w:rPr>
          <w:rFonts w:eastAsia="Times New Roman" w:cstheme="minorHAnsi"/>
        </w:rPr>
        <w:t xml:space="preserve"> behaviors and provide a more</w:t>
      </w:r>
      <w:r w:rsidR="00701035" w:rsidRPr="00701035">
        <w:rPr>
          <w:rFonts w:eastAsia="Times New Roman" w:cstheme="minorHAnsi"/>
        </w:rPr>
        <w:t xml:space="preserve"> </w:t>
      </w:r>
      <w:r w:rsidR="00701035" w:rsidRPr="00823BA3">
        <w:rPr>
          <w:rFonts w:eastAsia="Times New Roman" w:cstheme="minorHAnsi"/>
        </w:rPr>
        <w:t>suitable foundation for real-time control design</w:t>
      </w:r>
      <w:r w:rsidR="007F2169">
        <w:rPr>
          <w:rFonts w:eastAsia="Times New Roman" w:cstheme="minorHAnsi"/>
        </w:rPr>
        <w:t>.</w:t>
      </w:r>
    </w:p>
    <w:p w:rsidR="000A234F" w:rsidRPr="00D1163A" w:rsidRDefault="00701035" w:rsidP="00137889">
      <w:pPr>
        <w:rPr>
          <w:rFonts w:cstheme="minorHAnsi"/>
        </w:rPr>
      </w:pPr>
      <w:r>
        <w:rPr>
          <w:rFonts w:cstheme="minorHAnsi"/>
        </w:rPr>
        <w:t xml:space="preserve">One such model as stated earlier, </w:t>
      </w:r>
      <w:r w:rsidR="00264BC3" w:rsidRPr="00701035">
        <w:rPr>
          <w:rFonts w:cstheme="minorHAnsi"/>
        </w:rPr>
        <w:t>was introduced in the eighties by Richard N. Bergman and is called Bergman’s minimal model. The model ha</w:t>
      </w:r>
      <w:r>
        <w:rPr>
          <w:rFonts w:cstheme="minorHAnsi"/>
        </w:rPr>
        <w:t>s been modiﬁed and examined several times. We are going to discuss about</w:t>
      </w:r>
      <w:r w:rsidR="00137889" w:rsidRPr="00701035">
        <w:rPr>
          <w:rFonts w:cstheme="minorHAnsi"/>
        </w:rPr>
        <w:t xml:space="preserve"> the </w:t>
      </w:r>
      <w:r w:rsidR="00264BC3" w:rsidRPr="00701035">
        <w:rPr>
          <w:rFonts w:cstheme="minorHAnsi"/>
        </w:rPr>
        <w:t>Bergman’s minimal</w:t>
      </w:r>
      <w:r>
        <w:rPr>
          <w:rFonts w:cstheme="minorHAnsi"/>
        </w:rPr>
        <w:t xml:space="preserve"> model</w:t>
      </w:r>
      <w:r w:rsidR="000A234F">
        <w:rPr>
          <w:rFonts w:cstheme="minorHAnsi"/>
        </w:rPr>
        <w:t>.</w:t>
      </w:r>
    </w:p>
    <w:p w:rsidR="00264BC3" w:rsidRPr="00137889" w:rsidRDefault="00264BC3" w:rsidP="00137889">
      <w:pPr>
        <w:rPr>
          <w:b/>
          <w:sz w:val="28"/>
        </w:rPr>
      </w:pPr>
      <w:r w:rsidRPr="00137889">
        <w:rPr>
          <w:b/>
          <w:sz w:val="28"/>
        </w:rPr>
        <w:t>Bergman’s Minimal Model</w:t>
      </w:r>
    </w:p>
    <w:p w:rsidR="00264BC3" w:rsidRPr="00137889" w:rsidRDefault="00264BC3" w:rsidP="00137889">
      <w:pPr>
        <w:rPr>
          <w:b/>
        </w:rPr>
      </w:pPr>
      <w:r w:rsidRPr="00137889">
        <w:rPr>
          <w:b/>
        </w:rPr>
        <w:t>The Model</w:t>
      </w:r>
    </w:p>
    <w:p w:rsidR="00137889" w:rsidRDefault="00701035" w:rsidP="00137889">
      <w:r>
        <w:t>Bergman’s</w:t>
      </w:r>
      <w:r w:rsidR="00264BC3">
        <w:t xml:space="preserve"> minimal model is a three compartment model, meaning</w:t>
      </w:r>
      <w:r w:rsidR="00137889">
        <w:t xml:space="preserve"> that the body is described as </w:t>
      </w:r>
      <w:r w:rsidR="00264BC3">
        <w:t xml:space="preserve"> compartment</w:t>
      </w:r>
      <w:r w:rsidR="00137889">
        <w:t>s</w:t>
      </w:r>
      <w:r w:rsidR="00264BC3">
        <w:t>/tank</w:t>
      </w:r>
      <w:r w:rsidR="00137889">
        <w:t>s</w:t>
      </w:r>
      <w:r w:rsidR="00264BC3">
        <w:t xml:space="preserve"> with a ba</w:t>
      </w:r>
      <w:r w:rsidR="00137889">
        <w:t xml:space="preserve">sal concentration of glucose, </w:t>
      </w:r>
      <w:r w:rsidR="00264BC3">
        <w:t>insulin</w:t>
      </w:r>
      <w:r w:rsidR="00137889">
        <w:t xml:space="preserve"> and active insulin</w:t>
      </w:r>
      <w:r w:rsidR="00264BC3">
        <w:t>. The minimal model actually c</w:t>
      </w:r>
      <w:r>
        <w:t>ontains two simple</w:t>
      </w:r>
      <w:r w:rsidR="00264BC3">
        <w:t xml:space="preserve"> models, one desc</w:t>
      </w:r>
      <w:r>
        <w:t>ribing the glucose kinetics, and the other</w:t>
      </w:r>
      <w:r w:rsidR="00137889">
        <w:t xml:space="preserve"> describing the insulin </w:t>
      </w:r>
      <w:r>
        <w:t>kinetics</w:t>
      </w:r>
      <w:r w:rsidR="00264BC3">
        <w:t>. The two m</w:t>
      </w:r>
      <w:r>
        <w:t xml:space="preserve">odels </w:t>
      </w:r>
      <w:r w:rsidR="00264BC3">
        <w:t xml:space="preserve">take insulin and glucose data </w:t>
      </w:r>
      <w:r>
        <w:t>respectively as their</w:t>
      </w:r>
      <w:r w:rsidR="00264BC3">
        <w:t xml:space="preserve"> input. The two models have mostly been used to interpret the kinetics during the IVGTT test, and in their original form they are not of much use otherwise, but with</w:t>
      </w:r>
      <w:r>
        <w:t xml:space="preserve"> small alteration,</w:t>
      </w:r>
      <w:r w:rsidR="00264BC3">
        <w:t xml:space="preserve"> they can also be used to</w:t>
      </w:r>
      <w:r w:rsidR="007F2169">
        <w:t xml:space="preserve"> model </w:t>
      </w:r>
      <w:r w:rsidR="00264BC3">
        <w:t>meals and exogenous insulin infusion</w:t>
      </w:r>
      <w:r w:rsidR="007F2169">
        <w:t xml:space="preserve"> for a person suffering from Type I diabetes mellitus</w:t>
      </w:r>
      <w:r w:rsidR="00264BC3">
        <w:t xml:space="preserve">. </w:t>
      </w:r>
    </w:p>
    <w:p w:rsidR="000A234F" w:rsidRPr="000D7A6C" w:rsidRDefault="00137889" w:rsidP="00137889">
      <w:r>
        <w:t>In the</w:t>
      </w:r>
      <w:r w:rsidR="00264BC3">
        <w:t xml:space="preserve"> section</w:t>
      </w:r>
      <w:r>
        <w:t xml:space="preserve"> below</w:t>
      </w:r>
      <w:r w:rsidR="00264BC3">
        <w:t xml:space="preserve"> a description of the</w:t>
      </w:r>
      <w:r>
        <w:t xml:space="preserve"> </w:t>
      </w:r>
      <w:r w:rsidR="00FB701B">
        <w:t xml:space="preserve">glucose </w:t>
      </w:r>
      <w:r>
        <w:t>kinetics</w:t>
      </w:r>
      <w:r w:rsidR="00FB701B">
        <w:t xml:space="preserve"> and insulin kinetics</w:t>
      </w:r>
      <w:r>
        <w:t xml:space="preserve"> is given and finally the coupling of the</w:t>
      </w:r>
      <w:r w:rsidR="00FB701B">
        <w:t>se</w:t>
      </w:r>
      <w:r>
        <w:t xml:space="preserve"> two kinetics</w:t>
      </w:r>
      <w:r w:rsidR="00701035">
        <w:t xml:space="preserve"> has been described</w:t>
      </w:r>
      <w:r w:rsidR="00264BC3">
        <w:t>, w</w:t>
      </w:r>
      <w:r>
        <w:t>hich could be used as simulate</w:t>
      </w:r>
      <w:r w:rsidR="00264BC3">
        <w:t xml:space="preserve"> the entire blood glucose-insulin system.</w:t>
      </w:r>
      <w:r w:rsidR="00701035">
        <w:t xml:space="preserve"> To account for the external meal disturbance, Fisher’s meal disturbance model has been used.</w:t>
      </w:r>
    </w:p>
    <w:p w:rsidR="00264BC3" w:rsidRDefault="00264BC3" w:rsidP="00137889">
      <w:pPr>
        <w:rPr>
          <w:b/>
        </w:rPr>
      </w:pPr>
      <w:r w:rsidRPr="00137889">
        <w:rPr>
          <w:b/>
        </w:rPr>
        <w:t>Glucose Minimal Model</w:t>
      </w:r>
    </w:p>
    <w:p w:rsidR="000A234F" w:rsidRDefault="000A234F" w:rsidP="00137889">
      <w:pPr>
        <w:rPr>
          <w:b/>
        </w:rPr>
      </w:pPr>
    </w:p>
    <w:p w:rsidR="00C6006A" w:rsidRDefault="007B3163" w:rsidP="00EB0A7B">
      <w:pPr>
        <w:pStyle w:val="NoSpacing"/>
      </w:pPr>
      <w:r w:rsidRPr="00EB0A7B">
        <w:rPr>
          <w:noProof/>
        </w:rPr>
        <w:drawing>
          <wp:inline distT="0" distB="0" distL="0" distR="0">
            <wp:extent cx="5153451" cy="2715905"/>
            <wp:effectExtent l="19050" t="0" r="0" b="0"/>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15825" cy="4306600"/>
                      <a:chOff x="131550" y="715950"/>
                      <a:chExt cx="9015825" cy="4306600"/>
                    </a:xfrm>
                  </a:grpSpPr>
                  <a:pic>
                    <a:nvPicPr>
                      <a:cNvPr id="194" name="Shape 194" descr="File:Liver.svg - Wikimedia Commons"/>
                      <a:cNvPicPr preferRelativeResize="0"/>
                    </a:nvPicPr>
                    <a:blipFill>
                      <a:blip r:embed="rId9">
                        <a:alphaModFix/>
                      </a:blip>
                      <a:stretch>
                        <a:fillRect/>
                      </a:stretch>
                    </a:blipFill>
                    <a:spPr>
                      <a:xfrm>
                        <a:off x="238375" y="2004538"/>
                        <a:ext cx="891600" cy="646399"/>
                      </a:xfrm>
                      <a:prstGeom prst="rect">
                        <a:avLst/>
                      </a:prstGeom>
                      <a:noFill/>
                      <a:ln>
                        <a:noFill/>
                      </a:ln>
                    </a:spPr>
                  </a:pic>
                  <a:sp>
                    <a:nvSpPr>
                      <a:cNvPr id="195" name="Shape 195"/>
                      <a:cNvSpPr/>
                    </a:nvSpPr>
                    <a:spPr>
                      <a:xfrm>
                        <a:off x="3560450" y="2024050"/>
                        <a:ext cx="2131800" cy="870300"/>
                      </a:xfrm>
                      <a:prstGeom prst="roundRect">
                        <a:avLst>
                          <a:gd name="adj" fmla="val 16667"/>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dirty="0"/>
                            <a:t>Glucose Compartment</a:t>
                          </a:r>
                        </a:p>
                        <a:p>
                          <a:pPr lvl="0" algn="ctr">
                            <a:spcBef>
                              <a:spcPts val="0"/>
                            </a:spcBef>
                            <a:buNone/>
                          </a:pPr>
                          <a:r>
                            <a:rPr lang="en-GB" dirty="0">
                              <a:solidFill>
                                <a:srgbClr val="FF0000"/>
                              </a:solidFill>
                            </a:rPr>
                            <a:t>G(t)</a:t>
                          </a:r>
                        </a:p>
                      </a:txBody>
                      <a:useSpRect/>
                    </a:txSp>
                  </a:sp>
                  <a:pic>
                    <a:nvPicPr>
                      <a:cNvPr id="196" name="Shape 196" descr="Ficheiro:Peripheral nerve, cross section.jpg - Wikipedia, a ..."/>
                      <a:cNvPicPr preferRelativeResize="0"/>
                    </a:nvPicPr>
                    <a:blipFill>
                      <a:blip r:embed="rId10">
                        <a:alphaModFix/>
                      </a:blip>
                      <a:stretch>
                        <a:fillRect/>
                      </a:stretch>
                    </a:blipFill>
                    <a:spPr>
                      <a:xfrm>
                        <a:off x="7985025" y="1994400"/>
                        <a:ext cx="988451" cy="870300"/>
                      </a:xfrm>
                      <a:prstGeom prst="rect">
                        <a:avLst/>
                      </a:prstGeom>
                      <a:noFill/>
                      <a:ln>
                        <a:noFill/>
                      </a:ln>
                    </a:spPr>
                  </a:pic>
                  <a:sp>
                    <a:nvSpPr>
                      <a:cNvPr id="197" name="Shape 197"/>
                      <a:cNvSpPr/>
                    </a:nvSpPr>
                    <a:spPr>
                      <a:xfrm rot="7955282">
                        <a:off x="3956363" y="1361605"/>
                        <a:ext cx="272194" cy="729525"/>
                      </a:xfrm>
                      <a:prstGeom prst="upArrow">
                        <a:avLst>
                          <a:gd name="adj1" fmla="val 54177"/>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198" name="Shape 198"/>
                      <a:cNvSpPr/>
                    </a:nvSpPr>
                    <a:spPr>
                      <a:xfrm>
                        <a:off x="3025950" y="715950"/>
                        <a:ext cx="891600" cy="870300"/>
                      </a:xfrm>
                      <a:prstGeom prst="teardrop">
                        <a:avLst>
                          <a:gd name="adj" fmla="val 10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1000"/>
                            <a:t>Dose of glucose</a:t>
                          </a:r>
                        </a:p>
                      </a:txBody>
                      <a:useSpRect/>
                    </a:txSp>
                  </a:sp>
                  <a:sp>
                    <a:nvSpPr>
                      <a:cNvPr id="199" name="Shape 199"/>
                      <a:cNvSpPr/>
                    </a:nvSpPr>
                    <a:spPr>
                      <a:xfrm rot="5400000">
                        <a:off x="7061675" y="2829975"/>
                        <a:ext cx="338100" cy="2804700"/>
                      </a:xfrm>
                      <a:prstGeom prst="up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0" name="Shape 200"/>
                      <a:cNvSpPr txBox="1"/>
                    </a:nvSpPr>
                    <a:spPr>
                      <a:xfrm>
                        <a:off x="7908825" y="2788500"/>
                        <a:ext cx="1162200" cy="623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a:spcBef>
                              <a:spcPts val="0"/>
                            </a:spcBef>
                            <a:buNone/>
                          </a:pPr>
                          <a:r>
                            <a:rPr lang="en-GB"/>
                            <a:t>Peripheral   tissues</a:t>
                          </a:r>
                        </a:p>
                      </a:txBody>
                      <a:useSpRect/>
                    </a:txSp>
                  </a:sp>
                  <a:sp>
                    <a:nvSpPr>
                      <a:cNvPr id="201" name="Shape 201"/>
                      <a:cNvSpPr txBox="1"/>
                    </a:nvSpPr>
                    <a:spPr>
                      <a:xfrm>
                        <a:off x="620750" y="2349631"/>
                        <a:ext cx="5604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liver</a:t>
                          </a:r>
                        </a:p>
                      </a:txBody>
                      <a:useSpRect/>
                    </a:txSp>
                  </a:sp>
                  <a:sp>
                    <a:nvSpPr>
                      <a:cNvPr id="202" name="Shape 202"/>
                      <a:cNvSpPr/>
                    </a:nvSpPr>
                    <a:spPr>
                      <a:xfrm>
                        <a:off x="3285825" y="3591175"/>
                        <a:ext cx="2514900" cy="970800"/>
                      </a:xfrm>
                      <a:prstGeom prst="trapezoid">
                        <a:avLst>
                          <a:gd name="adj" fmla="val 58575"/>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Remote pool of active insulin </a:t>
                          </a:r>
                        </a:p>
                        <a:p>
                          <a:pPr lvl="0" algn="ctr">
                            <a:spcBef>
                              <a:spcPts val="0"/>
                            </a:spcBef>
                            <a:buNone/>
                          </a:pPr>
                          <a:r>
                            <a:rPr lang="en-GB">
                              <a:solidFill>
                                <a:srgbClr val="FF0000"/>
                              </a:solidFill>
                            </a:rPr>
                            <a:t>I</a:t>
                          </a:r>
                          <a:r>
                            <a:rPr lang="en-GB" baseline="-25000">
                              <a:solidFill>
                                <a:srgbClr val="FF0000"/>
                              </a:solidFill>
                            </a:rPr>
                            <a:t>2</a:t>
                          </a:r>
                          <a:r>
                            <a:rPr lang="en-GB">
                              <a:solidFill>
                                <a:srgbClr val="FF0000"/>
                              </a:solidFill>
                            </a:rPr>
                            <a:t>(t)</a:t>
                          </a:r>
                        </a:p>
                      </a:txBody>
                      <a:useSpRect/>
                    </a:txSp>
                  </a:sp>
                  <a:sp>
                    <a:nvSpPr>
                      <a:cNvPr id="203" name="Shape 203"/>
                      <a:cNvSpPr/>
                    </a:nvSpPr>
                    <a:spPr>
                      <a:xfrm rot="5400000" flipH="1">
                        <a:off x="5870275" y="2480225"/>
                        <a:ext cx="1276200" cy="1617600"/>
                      </a:xfrm>
                      <a:prstGeom prst="bentArrow">
                        <a:avLst>
                          <a:gd name="adj1" fmla="val 25000"/>
                          <a:gd name="adj2" fmla="val 25251"/>
                          <a:gd name="adj3" fmla="val 25154"/>
                          <a:gd name="adj4" fmla="val 15088"/>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4" name="Shape 204"/>
                      <a:cNvSpPr/>
                    </a:nvSpPr>
                    <a:spPr>
                      <a:xfrm rot="-5400000">
                        <a:off x="2022200" y="2522725"/>
                        <a:ext cx="1168200" cy="1662000"/>
                      </a:xfrm>
                      <a:prstGeom prst="bentArrow">
                        <a:avLst>
                          <a:gd name="adj1" fmla="val 28680"/>
                          <a:gd name="adj2" fmla="val 25000"/>
                          <a:gd name="adj3" fmla="val 26500"/>
                          <a:gd name="adj4" fmla="val 11371"/>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5" name="Shape 205"/>
                      <a:cNvSpPr/>
                    </a:nvSpPr>
                    <a:spPr>
                      <a:xfrm>
                        <a:off x="5762750" y="2240450"/>
                        <a:ext cx="2131800" cy="447300"/>
                      </a:xfrm>
                      <a:prstGeom prst="righ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a:spcBef>
                              <a:spcPts val="0"/>
                            </a:spcBef>
                            <a:buNone/>
                          </a:pPr>
                          <a:r>
                            <a:rPr lang="en-GB"/>
                            <a:t>Decrease of Glucose</a:t>
                          </a:r>
                        </a:p>
                      </a:txBody>
                      <a:useSpRect/>
                    </a:txSp>
                  </a:sp>
                  <a:sp>
                    <a:nvSpPr>
                      <a:cNvPr id="206" name="Shape 206"/>
                      <a:cNvSpPr/>
                    </a:nvSpPr>
                    <a:spPr>
                      <a:xfrm>
                        <a:off x="1403525" y="2088050"/>
                        <a:ext cx="2026200" cy="371100"/>
                      </a:xfrm>
                      <a:prstGeom prst="righ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Increase of Glucose</a:t>
                          </a:r>
                        </a:p>
                      </a:txBody>
                      <a:useSpRect/>
                    </a:txSp>
                  </a:sp>
                  <a:sp>
                    <a:nvSpPr>
                      <a:cNvPr id="207" name="Shape 207"/>
                      <a:cNvSpPr/>
                    </a:nvSpPr>
                    <a:spPr>
                      <a:xfrm>
                        <a:off x="1352925" y="2369825"/>
                        <a:ext cx="2026200" cy="371100"/>
                      </a:xfrm>
                      <a:prstGeom prst="lef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Decrease of Glucose</a:t>
                          </a:r>
                        </a:p>
                      </a:txBody>
                      <a:useSpRect/>
                    </a:txSp>
                  </a:sp>
                  <a:sp>
                    <a:nvSpPr>
                      <a:cNvPr id="208" name="Shape 208"/>
                      <a:cNvSpPr/>
                    </a:nvSpPr>
                    <a:spPr>
                      <a:xfrm>
                        <a:off x="1775300" y="4074975"/>
                        <a:ext cx="1603800" cy="314700"/>
                      </a:xfrm>
                      <a:prstGeom prst="leftRightArrow">
                        <a:avLst>
                          <a:gd name="adj1" fmla="val 50000"/>
                          <a:gd name="adj2" fmla="val 50000"/>
                        </a:avLst>
                      </a:prstGeom>
                      <a:solidFill>
                        <a:srgbClr val="CFE2F3"/>
                      </a:solidFill>
                      <a:ln w="9525" cap="flat" cmpd="sng">
                        <a:solidFill>
                          <a:schemeClr val="dk2"/>
                        </a:solidFill>
                        <a:prstDash val="solid"/>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09" name="Shape 209"/>
                      <a:cNvSpPr txBox="1"/>
                    </a:nvSpPr>
                    <a:spPr>
                      <a:xfrm>
                        <a:off x="5762750" y="3523150"/>
                        <a:ext cx="13521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1000"/>
                            <a:t>Effect of Insulin on glucose conc.</a:t>
                          </a:r>
                        </a:p>
                      </a:txBody>
                      <a:useSpRect/>
                    </a:txSp>
                  </a:sp>
                  <a:sp>
                    <a:nvSpPr>
                      <a:cNvPr id="210" name="Shape 210"/>
                      <a:cNvSpPr txBox="1"/>
                    </a:nvSpPr>
                    <a:spPr>
                      <a:xfrm>
                        <a:off x="2105150" y="3523150"/>
                        <a:ext cx="13521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rtl="0">
                            <a:spcBef>
                              <a:spcPts val="0"/>
                            </a:spcBef>
                            <a:buNone/>
                          </a:pPr>
                          <a:r>
                            <a:rPr lang="en-GB" sz="1000"/>
                            <a:t>Effect of Insulin on glucose conc.</a:t>
                          </a:r>
                        </a:p>
                      </a:txBody>
                      <a:useSpRect/>
                    </a:txSp>
                  </a:sp>
                  <a:sp>
                    <a:nvSpPr>
                      <a:cNvPr id="211" name="Shape 211"/>
                      <a:cNvSpPr txBox="1"/>
                    </a:nvSpPr>
                    <a:spPr>
                      <a:xfrm>
                        <a:off x="2094475" y="1783250"/>
                        <a:ext cx="560400" cy="3147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B</a:t>
                          </a:r>
                          <a:r>
                            <a:rPr lang="en-GB" baseline="-25000"/>
                            <a:t>o</a:t>
                          </a:r>
                        </a:p>
                      </a:txBody>
                      <a:useSpRect/>
                    </a:txSp>
                  </a:sp>
                  <a:sp>
                    <a:nvSpPr>
                      <a:cNvPr id="212" name="Shape 212"/>
                      <a:cNvSpPr txBox="1"/>
                    </a:nvSpPr>
                    <a:spPr>
                      <a:xfrm>
                        <a:off x="6067175" y="1960550"/>
                        <a:ext cx="1484100" cy="371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R</a:t>
                          </a:r>
                          <a:r>
                            <a:rPr lang="en-GB" baseline="-25000"/>
                            <a:t>do</a:t>
                          </a:r>
                          <a:r>
                            <a:rPr lang="en-GB"/>
                            <a:t>+  k*G(t)</a:t>
                          </a:r>
                        </a:p>
                      </a:txBody>
                      <a:useSpRect/>
                    </a:txSp>
                  </a:sp>
                  <a:sp>
                    <a:nvSpPr>
                      <a:cNvPr id="213" name="Shape 213"/>
                      <a:cNvSpPr txBox="1"/>
                    </a:nvSpPr>
                    <a:spPr>
                      <a:xfrm>
                        <a:off x="2652400" y="2642625"/>
                        <a:ext cx="804900" cy="3147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5</a:t>
                          </a:r>
                          <a:r>
                            <a:rPr lang="en-GB"/>
                            <a:t>*G(t)</a:t>
                          </a:r>
                        </a:p>
                      </a:txBody>
                      <a:useSpRect/>
                    </a:txSp>
                  </a:sp>
                  <a:sp>
                    <a:nvSpPr>
                      <a:cNvPr id="214" name="Shape 214"/>
                      <a:cNvSpPr txBox="1"/>
                    </a:nvSpPr>
                    <a:spPr>
                      <a:xfrm>
                        <a:off x="2480000" y="3243700"/>
                        <a:ext cx="1162200" cy="3147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6</a:t>
                          </a:r>
                          <a:r>
                            <a:rPr lang="en-GB"/>
                            <a:t>*I</a:t>
                          </a:r>
                          <a:r>
                            <a:rPr lang="en-GB" baseline="-25000"/>
                            <a:t>2</a:t>
                          </a:r>
                          <a:r>
                            <a:rPr lang="en-GB"/>
                            <a:t>(t)*G(t)</a:t>
                          </a:r>
                        </a:p>
                      </a:txBody>
                      <a:useSpRect/>
                    </a:txSp>
                  </a:sp>
                  <a:sp>
                    <a:nvSpPr>
                      <a:cNvPr id="215" name="Shape 215"/>
                      <a:cNvSpPr txBox="1"/>
                    </a:nvSpPr>
                    <a:spPr>
                      <a:xfrm>
                        <a:off x="5699650" y="3222880"/>
                        <a:ext cx="12435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4</a:t>
                          </a:r>
                          <a:r>
                            <a:rPr lang="en-GB"/>
                            <a:t>*I</a:t>
                          </a:r>
                          <a:r>
                            <a:rPr lang="en-GB" baseline="-25000"/>
                            <a:t>2</a:t>
                          </a:r>
                          <a:r>
                            <a:rPr lang="en-GB"/>
                            <a:t>(t)*G(t)</a:t>
                          </a:r>
                        </a:p>
                      </a:txBody>
                      <a:useSpRect/>
                    </a:txSp>
                  </a:sp>
                  <a:sp>
                    <a:nvSpPr>
                      <a:cNvPr id="216" name="Shape 216"/>
                      <a:cNvSpPr txBox="1"/>
                    </a:nvSpPr>
                    <a:spPr>
                      <a:xfrm>
                        <a:off x="6255975" y="1039150"/>
                        <a:ext cx="2891400" cy="4473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B</a:t>
                          </a:r>
                          <a:r>
                            <a:rPr lang="en-GB" baseline="-25000"/>
                            <a:t>o</a:t>
                          </a:r>
                          <a:r>
                            <a:rPr lang="en-GB"/>
                            <a:t> -  R</a:t>
                          </a:r>
                          <a:r>
                            <a:rPr lang="en-GB" baseline="-25000"/>
                            <a:t>do</a:t>
                          </a:r>
                          <a:r>
                            <a:rPr lang="en-GB"/>
                            <a:t> = k</a:t>
                          </a:r>
                          <a:r>
                            <a:rPr lang="en-GB" baseline="-25000"/>
                            <a:t>5</a:t>
                          </a:r>
                          <a:r>
                            <a:rPr lang="en-GB"/>
                            <a:t>*G</a:t>
                          </a:r>
                          <a:r>
                            <a:rPr lang="en-GB" baseline="-25000"/>
                            <a:t>b</a:t>
                          </a:r>
                          <a:r>
                            <a:rPr lang="en-GB"/>
                            <a:t> + k</a:t>
                          </a:r>
                          <a:r>
                            <a:rPr lang="en-GB" baseline="-25000"/>
                            <a:t>1</a:t>
                          </a:r>
                          <a:r>
                            <a:rPr lang="en-GB"/>
                            <a:t>*G</a:t>
                          </a:r>
                          <a:r>
                            <a:rPr lang="en-GB" baseline="-25000"/>
                            <a:t>b</a:t>
                          </a:r>
                        </a:p>
                      </a:txBody>
                      <a:useSpRect/>
                    </a:txSp>
                  </a:sp>
                  <a:sp>
                    <a:nvSpPr>
                      <a:cNvPr id="217" name="Shape 217"/>
                      <a:cNvSpPr txBox="1"/>
                    </a:nvSpPr>
                    <a:spPr>
                      <a:xfrm>
                        <a:off x="6763350" y="4234575"/>
                        <a:ext cx="804900" cy="3381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k</a:t>
                          </a:r>
                          <a:r>
                            <a:rPr lang="en-GB" baseline="-25000"/>
                            <a:t>3</a:t>
                          </a:r>
                          <a:r>
                            <a:rPr lang="en-GB"/>
                            <a:t>* I</a:t>
                          </a:r>
                          <a:r>
                            <a:rPr lang="en-GB" baseline="-25000"/>
                            <a:t>2</a:t>
                          </a:r>
                          <a:r>
                            <a:rPr lang="en-GB"/>
                            <a:t>(t)</a:t>
                          </a:r>
                        </a:p>
                      </a:txBody>
                      <a:useSpRect/>
                    </a:txSp>
                  </a:sp>
                  <a:sp>
                    <a:nvSpPr>
                      <a:cNvPr id="218" name="Shape 218"/>
                      <a:cNvSpPr txBox="1"/>
                    </a:nvSpPr>
                    <a:spPr>
                      <a:xfrm>
                        <a:off x="1962275" y="4248300"/>
                        <a:ext cx="1243500" cy="4473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rtl="0">
                            <a:spcBef>
                              <a:spcPts val="0"/>
                            </a:spcBef>
                            <a:buNone/>
                          </a:pPr>
                          <a:r>
                            <a:rPr lang="en-GB"/>
                            <a:t>k</a:t>
                          </a:r>
                          <a:r>
                            <a:rPr lang="en-GB" baseline="-25000"/>
                            <a:t>2</a:t>
                          </a:r>
                          <a:r>
                            <a:rPr lang="en-GB"/>
                            <a:t>* [ I(t) - I</a:t>
                          </a:r>
                          <a:r>
                            <a:rPr lang="en-GB" baseline="-25000"/>
                            <a:t>b </a:t>
                          </a:r>
                          <a:r>
                            <a:rPr lang="en-GB"/>
                            <a:t>]</a:t>
                          </a:r>
                        </a:p>
                      </a:txBody>
                      <a:useSpRect/>
                    </a:txSp>
                  </a:sp>
                  <a:sp>
                    <a:nvSpPr>
                      <a:cNvPr id="219" name="Shape 219"/>
                      <a:cNvSpPr txBox="1"/>
                    </a:nvSpPr>
                    <a:spPr>
                      <a:xfrm>
                        <a:off x="3982000" y="760350"/>
                        <a:ext cx="1936500" cy="5472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a:t>This is not modelled for  IVGTT test.</a:t>
                          </a:r>
                        </a:p>
                      </a:txBody>
                      <a:useSpRect/>
                    </a:txSp>
                  </a:sp>
                  <a:sp>
                    <a:nvSpPr>
                      <a:cNvPr id="220" name="Shape 220"/>
                      <a:cNvSpPr/>
                    </a:nvSpPr>
                    <a:spPr>
                      <a:xfrm>
                        <a:off x="1718725" y="2024125"/>
                        <a:ext cx="163500" cy="849300"/>
                      </a:xfrm>
                      <a:prstGeom prst="ellipse">
                        <a:avLst/>
                      </a:prstGeom>
                      <a:noFill/>
                      <a:ln w="19050" cap="flat" cmpd="sng">
                        <a:solidFill>
                          <a:schemeClr val="dk2"/>
                        </a:solidFill>
                        <a:prstDash val="dash"/>
                        <a:round/>
                        <a:headEnd type="none" w="med" len="med"/>
                        <a:tailEnd type="none" w="med" len="med"/>
                      </a:ln>
                    </a:spPr>
                    <a:txSp>
                      <a: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endParaRPr/>
                        </a:p>
                      </a:txBody>
                      <a:useSpRect/>
                    </a:txSp>
                  </a:sp>
                  <a:sp>
                    <a:nvSpPr>
                      <a:cNvPr id="221" name="Shape 221"/>
                      <a:cNvSpPr txBox="1"/>
                    </a:nvSpPr>
                    <a:spPr>
                      <a:xfrm>
                        <a:off x="1428425" y="1757975"/>
                        <a:ext cx="560400" cy="1776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900"/>
                            <a:t>NHGB</a:t>
                          </a:r>
                        </a:p>
                      </a:txBody>
                      <a:useSpRect/>
                    </a:txSp>
                  </a:sp>
                  <a:grpSp>
                    <a:nvGrpSpPr>
                      <a:cNvPr id="222" name="Shape 222"/>
                      <a:cNvGrpSpPr/>
                    </a:nvGrpSpPr>
                    <a:grpSpPr>
                      <a:xfrm>
                        <a:off x="131550" y="3670750"/>
                        <a:ext cx="1538800" cy="1351800"/>
                        <a:chOff x="179200" y="3670725"/>
                        <a:chExt cx="1538800" cy="1351800"/>
                      </a:xfrm>
                    </a:grpSpPr>
                    <a:pic>
                      <a:nvPicPr>
                        <a:cNvPr id="223" name="Shape 223" descr="File:Pancreas - sized.png - Wikimedia Commons"/>
                        <a:cNvPicPr preferRelativeResize="0"/>
                      </a:nvPicPr>
                      <a:blipFill>
                        <a:blip r:embed="rId11">
                          <a:alphaModFix/>
                        </a:blip>
                        <a:stretch>
                          <a:fillRect/>
                        </a:stretch>
                      </a:blipFill>
                      <a:spPr>
                        <a:xfrm>
                          <a:off x="179200" y="3670725"/>
                          <a:ext cx="1484100" cy="1168200"/>
                        </a:xfrm>
                        <a:prstGeom prst="rect">
                          <a:avLst/>
                        </a:prstGeom>
                        <a:noFill/>
                        <a:ln>
                          <a:noFill/>
                        </a:ln>
                      </a:spPr>
                    </a:pic>
                    <a:sp>
                      <a:nvSpPr>
                        <a:cNvPr id="224" name="Shape 224"/>
                        <a:cNvSpPr txBox="1"/>
                      </a:nvSpPr>
                      <a:spPr>
                        <a:xfrm>
                          <a:off x="555800" y="4051725"/>
                          <a:ext cx="1162200" cy="9708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lgn="ctr" rtl="0">
                              <a:spcBef>
                                <a:spcPts val="0"/>
                              </a:spcBef>
                              <a:buNone/>
                            </a:pPr>
                            <a:r>
                              <a:rPr lang="en-GB"/>
                              <a:t>Plasma insulin</a:t>
                            </a:r>
                          </a:p>
                          <a:p>
                            <a:pPr lvl="0" algn="ctr">
                              <a:spcBef>
                                <a:spcPts val="0"/>
                              </a:spcBef>
                              <a:buNone/>
                            </a:pPr>
                            <a:r>
                              <a:rPr lang="en-GB">
                                <a:solidFill>
                                  <a:srgbClr val="FF0000"/>
                                </a:solidFill>
                              </a:rPr>
                              <a:t>I(t)</a:t>
                            </a:r>
                          </a:p>
                        </a:txBody>
                        <a:useSpRect/>
                      </a:txSp>
                    </a:sp>
                  </a:grpSp>
                  <a:cxnSp>
                    <a:nvCxnSpPr>
                      <a:cNvPr id="225" name="Shape 225"/>
                      <a:cNvCxnSpPr>
                        <a:stCxn id="195" idx="2"/>
                        <a:endCxn id="223" idx="0"/>
                      </a:cNvCxnSpPr>
                    </a:nvCxnSpPr>
                    <a:spPr>
                      <a:xfrm rot="5400000">
                        <a:off x="2361800" y="1406200"/>
                        <a:ext cx="776400" cy="3752700"/>
                      </a:xfrm>
                      <a:prstGeom prst="curvedConnector3">
                        <a:avLst>
                          <a:gd name="adj1" fmla="val 50000"/>
                        </a:avLst>
                      </a:prstGeom>
                      <a:noFill/>
                      <a:ln w="19050" cap="flat" cmpd="sng">
                        <a:solidFill>
                          <a:schemeClr val="dk2"/>
                        </a:solidFill>
                        <a:prstDash val="solid"/>
                        <a:round/>
                        <a:headEnd type="none" w="lg" len="lg"/>
                        <a:tailEnd type="triangle" w="lg" len="lg"/>
                      </a:ln>
                    </a:spPr>
                  </a:cxnSp>
                </lc:lockedCanvas>
              </a:graphicData>
            </a:graphic>
          </wp:inline>
        </w:drawing>
      </w:r>
    </w:p>
    <w:p w:rsidR="000A234F" w:rsidRPr="00137889" w:rsidRDefault="007B3163" w:rsidP="00137889">
      <w:pPr>
        <w:rPr>
          <w:b/>
        </w:rPr>
      </w:pPr>
      <w:r>
        <w:rPr>
          <w:b/>
        </w:rPr>
        <w:t>fig1 : Glucose Minimal Model with two compartment</w:t>
      </w:r>
    </w:p>
    <w:p w:rsidR="00FB701B" w:rsidRDefault="00264BC3" w:rsidP="00137889">
      <w:r>
        <w:lastRenderedPageBreak/>
        <w:t>The original glucose minimal model describes how the glucose level behaves according to measured insulin data dur</w:t>
      </w:r>
      <w:r w:rsidR="00FB701B">
        <w:t>ing an IVGTT. The model is a two</w:t>
      </w:r>
      <w:r>
        <w:t xml:space="preserve"> compartm</w:t>
      </w:r>
      <w:r w:rsidR="00FB701B">
        <w:t>ent model, with glucose and active insulin compartments with G(t) and X(t) as their concentration.</w:t>
      </w:r>
    </w:p>
    <w:p w:rsidR="009B3BB0" w:rsidRDefault="00FB701B" w:rsidP="0091353F">
      <w:r>
        <w:t xml:space="preserve"> The ﬁrst equation</w:t>
      </w:r>
      <w:r w:rsidR="00264BC3">
        <w:t xml:space="preserve"> is the main part describing the glucose clear</w:t>
      </w:r>
      <w:r>
        <w:t>ance and uptake. The second equation</w:t>
      </w:r>
      <w:r w:rsidR="00264BC3">
        <w:t xml:space="preserve"> describes the delay in the active insulin</w:t>
      </w:r>
      <w:r w:rsidR="007F2169">
        <w:t xml:space="preserve"> X(t)  which directly affects</w:t>
      </w:r>
      <w:r w:rsidR="00264BC3">
        <w:t xml:space="preserve"> the uptake of glucose by the tissues and the uptake and production by the liver</w:t>
      </w:r>
      <w:r w:rsidR="007F2169">
        <w:t xml:space="preserve"> rather than the blood insulin</w:t>
      </w:r>
      <w:r>
        <w:t>. These two parts</w:t>
      </w:r>
      <w:r w:rsidR="00264BC3">
        <w:t xml:space="preserve"> are described mathematically by two diﬀerential equations namely :</w:t>
      </w:r>
    </w:p>
    <w:p w:rsidR="0035570E" w:rsidRDefault="009B3BB0" w:rsidP="00C07A56">
      <w:r>
        <w:t>Part1 : Glucose differential equation</w:t>
      </w:r>
      <w:r w:rsidR="0035570E" w:rsidRPr="0035570E">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3.95pt" o:ole="">
            <v:imagedata r:id="rId12" o:title=""/>
          </v:shape>
          <o:OLEObject Type="Embed" ProgID="Equation.DSMT4" ShapeID="_x0000_i1025" DrawAspect="Content" ObjectID="_1573842563" r:id="rId13"/>
        </w:object>
      </w:r>
      <w:r w:rsidR="0035570E">
        <w:t xml:space="preserve"> </w:t>
      </w:r>
    </w:p>
    <w:p w:rsidR="00C6006A" w:rsidRDefault="004B6BA2" w:rsidP="00137889">
      <w:r>
        <w:rPr>
          <w:position w:val="-40"/>
        </w:rPr>
        <w:t xml:space="preserve">      </w:t>
      </w:r>
      <w:r w:rsidRPr="00C07A56">
        <w:rPr>
          <w:position w:val="-118"/>
        </w:rPr>
        <w:object w:dxaOrig="4480" w:dyaOrig="2460">
          <v:shape id="_x0000_i1026" type="#_x0000_t75" style="width:224.05pt;height:123.05pt" o:ole="">
            <v:imagedata r:id="rId14" o:title=""/>
          </v:shape>
          <o:OLEObject Type="Embed" ProgID="Equation.DSMT4" ShapeID="_x0000_i1026" DrawAspect="Content" ObjectID="_1573842564" r:id="rId15"/>
        </w:object>
      </w:r>
      <w:r w:rsidRPr="004B6BA2">
        <w:rPr>
          <w:position w:val="-4"/>
        </w:rPr>
        <w:object w:dxaOrig="160" w:dyaOrig="220">
          <v:shape id="_x0000_i1027" type="#_x0000_t75" style="width:8.05pt;height:10.75pt" o:ole="">
            <v:imagedata r:id="rId16" o:title=""/>
          </v:shape>
          <o:OLEObject Type="Embed" ProgID="Equation.DSMT4" ShapeID="_x0000_i1027" DrawAspect="Content" ObjectID="_1573842565" r:id="rId17"/>
        </w:object>
      </w:r>
      <w:r>
        <w:rPr>
          <w:position w:val="-40"/>
        </w:rPr>
        <w:t xml:space="preserve"> </w:t>
      </w:r>
    </w:p>
    <w:p w:rsidR="0091353F" w:rsidRDefault="009B3BB0" w:rsidP="00137889">
      <w:r>
        <w:t xml:space="preserve">Part2 : Insulin differential equation </w:t>
      </w:r>
    </w:p>
    <w:p w:rsidR="00682666" w:rsidRDefault="004B6BA2" w:rsidP="00137889">
      <w:r>
        <w:t xml:space="preserve">       </w:t>
      </w:r>
      <w:r w:rsidR="00DF3B54" w:rsidRPr="00DF3B54">
        <w:rPr>
          <w:position w:val="-92"/>
        </w:rPr>
        <w:object w:dxaOrig="2980" w:dyaOrig="2240">
          <v:shape id="_x0000_i1028" type="#_x0000_t75" style="width:148.85pt;height:111.75pt" o:ole="">
            <v:imagedata r:id="rId18" o:title=""/>
          </v:shape>
          <o:OLEObject Type="Embed" ProgID="Equation.DSMT4" ShapeID="_x0000_i1028" DrawAspect="Content" ObjectID="_1573842566" r:id="rId19"/>
        </w:object>
      </w:r>
    </w:p>
    <w:p w:rsidR="0091353F" w:rsidRDefault="0091353F" w:rsidP="0091353F">
      <w:pPr>
        <w:pStyle w:val="NoSpacing"/>
      </w:pPr>
      <w:r w:rsidRPr="0091353F">
        <w:t xml:space="preserve">Parameter Unit Description </w:t>
      </w:r>
    </w:p>
    <w:p w:rsidR="0091353F" w:rsidRDefault="0091353F" w:rsidP="0091353F">
      <w:pPr>
        <w:pStyle w:val="NoSpacing"/>
      </w:pPr>
      <w:r w:rsidRPr="0091353F">
        <w:t>k</w:t>
      </w:r>
      <w:r w:rsidRPr="0091353F">
        <w:rPr>
          <w:vertAlign w:val="subscript"/>
        </w:rPr>
        <w:t>1</w:t>
      </w:r>
      <w:r w:rsidRPr="0091353F">
        <w:t xml:space="preserve"> [1/min] </w:t>
      </w:r>
      <w:r w:rsidR="009B3BB0">
        <w:tab/>
        <w:t xml:space="preserve">   </w:t>
      </w:r>
      <w:r w:rsidRPr="0091353F">
        <w:t xml:space="preserve">Glucose ability to increase uptake by the peripheral </w:t>
      </w:r>
    </w:p>
    <w:p w:rsidR="0091353F" w:rsidRDefault="0091353F" w:rsidP="0091353F">
      <w:pPr>
        <w:pStyle w:val="NoSpacing"/>
      </w:pPr>
      <w:r w:rsidRPr="0091353F">
        <w:t>k</w:t>
      </w:r>
      <w:r w:rsidRPr="0091353F">
        <w:rPr>
          <w:vertAlign w:val="subscript"/>
        </w:rPr>
        <w:t>2</w:t>
      </w:r>
      <w:r w:rsidRPr="0091353F">
        <w:t xml:space="preserve"> [1/min] </w:t>
      </w:r>
      <w:r w:rsidR="009B3BB0">
        <w:tab/>
        <w:t xml:space="preserve">   </w:t>
      </w:r>
      <w:r w:rsidRPr="0091353F">
        <w:t xml:space="preserve">Insulin transport rate to remote pool </w:t>
      </w:r>
    </w:p>
    <w:p w:rsidR="0091353F" w:rsidRDefault="0091353F" w:rsidP="0091353F">
      <w:pPr>
        <w:pStyle w:val="NoSpacing"/>
      </w:pPr>
      <w:r w:rsidRPr="0091353F">
        <w:t>k</w:t>
      </w:r>
      <w:r w:rsidRPr="0091353F">
        <w:rPr>
          <w:vertAlign w:val="subscript"/>
        </w:rPr>
        <w:t>3</w:t>
      </w:r>
      <w:r w:rsidRPr="0091353F">
        <w:t xml:space="preserve"> [1/min] </w:t>
      </w:r>
      <w:r w:rsidR="009B3BB0">
        <w:t xml:space="preserve"> </w:t>
      </w:r>
      <w:r w:rsidR="009B3BB0">
        <w:tab/>
        <w:t xml:space="preserve">   </w:t>
      </w:r>
      <w:r w:rsidRPr="0091353F">
        <w:t xml:space="preserve">Rate of clearance of active insulin </w:t>
      </w:r>
    </w:p>
    <w:p w:rsidR="0091353F" w:rsidRDefault="0091353F" w:rsidP="0091353F">
      <w:pPr>
        <w:pStyle w:val="NoSpacing"/>
      </w:pPr>
      <w:r w:rsidRPr="0091353F">
        <w:t>k</w:t>
      </w:r>
      <w:r w:rsidRPr="0091353F">
        <w:rPr>
          <w:vertAlign w:val="subscript"/>
        </w:rPr>
        <w:t>4</w:t>
      </w:r>
      <w:r w:rsidRPr="0091353F">
        <w:t xml:space="preserve"> [L/(min · mU)]</w:t>
      </w:r>
      <w:r w:rsidR="009B3BB0">
        <w:t xml:space="preserve"> </w:t>
      </w:r>
      <w:r w:rsidRPr="0091353F">
        <w:t xml:space="preserve"> Active insulin eﬀect on uptake by the peripheral </w:t>
      </w:r>
    </w:p>
    <w:p w:rsidR="0091353F" w:rsidRDefault="0091353F" w:rsidP="0091353F">
      <w:pPr>
        <w:pStyle w:val="NoSpacing"/>
      </w:pPr>
      <w:r w:rsidRPr="0091353F">
        <w:t>k</w:t>
      </w:r>
      <w:r w:rsidRPr="0091353F">
        <w:rPr>
          <w:vertAlign w:val="subscript"/>
        </w:rPr>
        <w:t>5</w:t>
      </w:r>
      <w:r w:rsidRPr="0091353F">
        <w:t xml:space="preserve"> [1/min] </w:t>
      </w:r>
      <w:r w:rsidR="009B3BB0">
        <w:tab/>
        <w:t xml:space="preserve">   </w:t>
      </w:r>
      <w:r w:rsidRPr="0091353F">
        <w:t xml:space="preserve">Glucose ability to change NHGB </w:t>
      </w:r>
    </w:p>
    <w:p w:rsidR="0091353F" w:rsidRDefault="0091353F" w:rsidP="0091353F">
      <w:pPr>
        <w:pStyle w:val="NoSpacing"/>
      </w:pPr>
      <w:r w:rsidRPr="0091353F">
        <w:t>k</w:t>
      </w:r>
      <w:r w:rsidRPr="0091353F">
        <w:rPr>
          <w:vertAlign w:val="subscript"/>
        </w:rPr>
        <w:t>6</w:t>
      </w:r>
      <w:r w:rsidRPr="0091353F">
        <w:t xml:space="preserve"> [L/(min · mU)] </w:t>
      </w:r>
      <w:r w:rsidR="009B3BB0">
        <w:t xml:space="preserve"> </w:t>
      </w:r>
      <w:r w:rsidRPr="0091353F">
        <w:t>Active insulin eﬀect on NHGB</w:t>
      </w:r>
    </w:p>
    <w:p w:rsidR="0091353F" w:rsidRDefault="0091353F" w:rsidP="00137889"/>
    <w:p w:rsidR="009B3BB0" w:rsidRDefault="007F2169" w:rsidP="00137889">
      <w:r>
        <w:t>T</w:t>
      </w:r>
      <w:r w:rsidR="00FB701B">
        <w:t>his set of</w:t>
      </w:r>
      <w:r>
        <w:t xml:space="preserve"> </w:t>
      </w:r>
      <w:r w:rsidR="00FB701B">
        <w:t xml:space="preserve">differential equation </w:t>
      </w:r>
      <w:r w:rsidR="00D1163A">
        <w:t xml:space="preserve">described above </w:t>
      </w:r>
      <w:r>
        <w:t>takes blood insulin concentration as their input and provides glucose</w:t>
      </w:r>
      <w:r w:rsidR="00FB701B">
        <w:t xml:space="preserve"> and active insulin concentration as their output</w:t>
      </w:r>
      <w:r w:rsidR="00025D4F">
        <w:t>.</w:t>
      </w:r>
      <w:r w:rsidR="00D1163A">
        <w:t xml:space="preserve"> Such problem</w:t>
      </w:r>
      <w:r w:rsidR="003C23FE">
        <w:t xml:space="preserve"> which requires solving of differential equation with time inputs is known as distri</w:t>
      </w:r>
      <w:r w:rsidR="00D1163A">
        <w:t>buted data ODE problem, and uses</w:t>
      </w:r>
      <w:r w:rsidR="003C23FE">
        <w:t xml:space="preserve"> iterative algorithm like Gauss Newton algorithm. In matlab</w:t>
      </w:r>
      <w:r w:rsidR="00D12332">
        <w:t xml:space="preserve"> you can implement them using nlinfit.</w:t>
      </w:r>
      <w:r w:rsidR="009875FD">
        <w:t xml:space="preserve"> </w:t>
      </w:r>
      <w:r w:rsidR="00B668C9">
        <w:t>This has been shown in Fig2.</w:t>
      </w:r>
      <w:r w:rsidR="003C23FE">
        <w:t xml:space="preserve">   </w:t>
      </w:r>
    </w:p>
    <w:p w:rsidR="000A234F" w:rsidRDefault="000A234F" w:rsidP="000A234F">
      <w:pPr>
        <w:pStyle w:val="NoSpacing"/>
      </w:pPr>
      <w:r w:rsidRPr="000A234F">
        <w:rPr>
          <w:noProof/>
        </w:rPr>
        <w:lastRenderedPageBreak/>
        <w:drawing>
          <wp:inline distT="0" distB="0" distL="0" distR="0">
            <wp:extent cx="5972157" cy="3630304"/>
            <wp:effectExtent l="19050" t="0" r="0" b="0"/>
            <wp:docPr id="23" name="Picture 14" descr="Screenshot from 2017-10-02 20-10-47.png"/>
            <wp:cNvGraphicFramePr/>
            <a:graphic xmlns:a="http://schemas.openxmlformats.org/drawingml/2006/main">
              <a:graphicData uri="http://schemas.openxmlformats.org/drawingml/2006/picture">
                <pic:pic xmlns:pic="http://schemas.openxmlformats.org/drawingml/2006/picture">
                  <pic:nvPicPr>
                    <pic:cNvPr id="258" name="Shape 258" descr="Screenshot from 2017-10-02 20-10-47.png"/>
                    <pic:cNvPicPr preferRelativeResize="0"/>
                  </pic:nvPicPr>
                  <pic:blipFill>
                    <a:blip r:embed="rId20">
                      <a:alphaModFix/>
                    </a:blip>
                    <a:stretch>
                      <a:fillRect/>
                    </a:stretch>
                  </pic:blipFill>
                  <pic:spPr>
                    <a:xfrm>
                      <a:off x="0" y="0"/>
                      <a:ext cx="5976443" cy="3632909"/>
                    </a:xfrm>
                    <a:prstGeom prst="rect">
                      <a:avLst/>
                    </a:prstGeom>
                    <a:noFill/>
                    <a:ln>
                      <a:noFill/>
                    </a:ln>
                  </pic:spPr>
                </pic:pic>
              </a:graphicData>
            </a:graphic>
          </wp:inline>
        </w:drawing>
      </w:r>
    </w:p>
    <w:p w:rsidR="00B668C9" w:rsidRDefault="000A234F" w:rsidP="00137889">
      <w:pPr>
        <w:rPr>
          <w:b/>
          <w:sz w:val="18"/>
        </w:rPr>
      </w:pPr>
      <w:r w:rsidRPr="000A234F">
        <w:rPr>
          <w:b/>
          <w:sz w:val="18"/>
        </w:rPr>
        <w:t>Fig2: Glucose profile using the model and insulin input as data</w:t>
      </w:r>
      <w:r>
        <w:rPr>
          <w:b/>
          <w:sz w:val="18"/>
        </w:rPr>
        <w:t xml:space="preserve">             </w:t>
      </w:r>
    </w:p>
    <w:p w:rsidR="000A234F" w:rsidRDefault="000A234F" w:rsidP="00137889">
      <w:pPr>
        <w:rPr>
          <w:b/>
          <w:sz w:val="18"/>
        </w:rPr>
      </w:pPr>
      <w:r>
        <w:rPr>
          <w:b/>
          <w:sz w:val="18"/>
        </w:rPr>
        <w:t xml:space="preserve">       </w:t>
      </w:r>
    </w:p>
    <w:tbl>
      <w:tblPr>
        <w:tblStyle w:val="TableGrid"/>
        <w:tblW w:w="5007" w:type="dxa"/>
        <w:tblLook w:val="04A0"/>
      </w:tblPr>
      <w:tblGrid>
        <w:gridCol w:w="1669"/>
        <w:gridCol w:w="1669"/>
        <w:gridCol w:w="1669"/>
      </w:tblGrid>
      <w:tr w:rsidR="001060DF" w:rsidTr="00B668C9">
        <w:trPr>
          <w:trHeight w:val="245"/>
        </w:trPr>
        <w:tc>
          <w:tcPr>
            <w:tcW w:w="1669" w:type="dxa"/>
          </w:tcPr>
          <w:p w:rsidR="001060DF" w:rsidRDefault="001060DF" w:rsidP="001060DF">
            <w:pPr>
              <w:jc w:val="center"/>
              <w:rPr>
                <w:b/>
                <w:sz w:val="18"/>
              </w:rPr>
            </w:pPr>
            <w:r>
              <w:rPr>
                <w:b/>
                <w:sz w:val="18"/>
              </w:rPr>
              <w:t>Time</w:t>
            </w:r>
            <w:r w:rsidR="00B668C9">
              <w:rPr>
                <w:b/>
                <w:sz w:val="18"/>
              </w:rPr>
              <w:t>(min)</w:t>
            </w:r>
          </w:p>
        </w:tc>
        <w:tc>
          <w:tcPr>
            <w:tcW w:w="1669" w:type="dxa"/>
          </w:tcPr>
          <w:p w:rsidR="001060DF" w:rsidRDefault="001060DF" w:rsidP="001060DF">
            <w:pPr>
              <w:jc w:val="center"/>
              <w:rPr>
                <w:b/>
                <w:sz w:val="18"/>
              </w:rPr>
            </w:pPr>
            <w:r>
              <w:rPr>
                <w:b/>
                <w:sz w:val="18"/>
              </w:rPr>
              <w:t>Glucose</w:t>
            </w:r>
            <w:r w:rsidR="00B668C9">
              <w:rPr>
                <w:b/>
                <w:sz w:val="18"/>
              </w:rPr>
              <w:t>(mg/dL)</w:t>
            </w:r>
          </w:p>
        </w:tc>
        <w:tc>
          <w:tcPr>
            <w:tcW w:w="1669" w:type="dxa"/>
          </w:tcPr>
          <w:p w:rsidR="001060DF" w:rsidRDefault="001060DF" w:rsidP="00B668C9">
            <w:pPr>
              <w:jc w:val="center"/>
              <w:rPr>
                <w:b/>
                <w:sz w:val="18"/>
              </w:rPr>
            </w:pPr>
            <w:r>
              <w:rPr>
                <w:b/>
                <w:sz w:val="18"/>
              </w:rPr>
              <w:t>Insulin</w:t>
            </w:r>
            <w:r w:rsidR="00B668C9">
              <w:rPr>
                <w:b/>
                <w:sz w:val="18"/>
              </w:rPr>
              <w:t>(mU/dL)</w:t>
            </w:r>
          </w:p>
        </w:tc>
      </w:tr>
      <w:tr w:rsidR="001060DF" w:rsidTr="00B668C9">
        <w:trPr>
          <w:trHeight w:val="245"/>
        </w:trPr>
        <w:tc>
          <w:tcPr>
            <w:tcW w:w="1669" w:type="dxa"/>
          </w:tcPr>
          <w:p w:rsidR="001060DF" w:rsidRDefault="001060DF" w:rsidP="001060DF">
            <w:pPr>
              <w:jc w:val="center"/>
              <w:rPr>
                <w:b/>
                <w:sz w:val="18"/>
              </w:rPr>
            </w:pPr>
            <w:r>
              <w:rPr>
                <w:b/>
                <w:sz w:val="18"/>
              </w:rPr>
              <w:t>0.0</w:t>
            </w:r>
          </w:p>
        </w:tc>
        <w:tc>
          <w:tcPr>
            <w:tcW w:w="1669" w:type="dxa"/>
          </w:tcPr>
          <w:p w:rsidR="001060DF" w:rsidRDefault="001060DF" w:rsidP="001060DF">
            <w:pPr>
              <w:jc w:val="center"/>
              <w:rPr>
                <w:b/>
                <w:sz w:val="18"/>
              </w:rPr>
            </w:pPr>
            <w:r>
              <w:rPr>
                <w:b/>
                <w:sz w:val="18"/>
              </w:rPr>
              <w:t>92.0</w:t>
            </w:r>
          </w:p>
        </w:tc>
        <w:tc>
          <w:tcPr>
            <w:tcW w:w="1669" w:type="dxa"/>
          </w:tcPr>
          <w:p w:rsidR="001060DF" w:rsidRDefault="001060DF" w:rsidP="00B668C9">
            <w:pPr>
              <w:jc w:val="center"/>
              <w:rPr>
                <w:b/>
                <w:sz w:val="18"/>
              </w:rPr>
            </w:pPr>
            <w:r>
              <w:rPr>
                <w:b/>
                <w:sz w:val="18"/>
              </w:rPr>
              <w:t>11.0</w:t>
            </w:r>
          </w:p>
        </w:tc>
      </w:tr>
      <w:tr w:rsidR="001060DF" w:rsidTr="00B668C9">
        <w:trPr>
          <w:trHeight w:val="258"/>
        </w:trPr>
        <w:tc>
          <w:tcPr>
            <w:tcW w:w="1669" w:type="dxa"/>
          </w:tcPr>
          <w:p w:rsidR="001060DF" w:rsidRDefault="001060DF" w:rsidP="001060DF">
            <w:pPr>
              <w:jc w:val="center"/>
              <w:rPr>
                <w:b/>
                <w:sz w:val="18"/>
              </w:rPr>
            </w:pPr>
            <w:r>
              <w:rPr>
                <w:b/>
                <w:sz w:val="18"/>
              </w:rPr>
              <w:t>2.0</w:t>
            </w:r>
          </w:p>
        </w:tc>
        <w:tc>
          <w:tcPr>
            <w:tcW w:w="1669" w:type="dxa"/>
          </w:tcPr>
          <w:p w:rsidR="001060DF" w:rsidRDefault="001060DF" w:rsidP="001060DF">
            <w:pPr>
              <w:jc w:val="center"/>
              <w:rPr>
                <w:b/>
                <w:sz w:val="18"/>
              </w:rPr>
            </w:pPr>
            <w:r>
              <w:rPr>
                <w:b/>
                <w:sz w:val="18"/>
              </w:rPr>
              <w:t>350.0</w:t>
            </w:r>
          </w:p>
        </w:tc>
        <w:tc>
          <w:tcPr>
            <w:tcW w:w="1669" w:type="dxa"/>
          </w:tcPr>
          <w:p w:rsidR="001060DF" w:rsidRDefault="001060DF" w:rsidP="00B668C9">
            <w:pPr>
              <w:jc w:val="center"/>
              <w:rPr>
                <w:b/>
                <w:sz w:val="18"/>
              </w:rPr>
            </w:pPr>
            <w:r>
              <w:rPr>
                <w:b/>
                <w:sz w:val="18"/>
              </w:rPr>
              <w:t>26.0</w:t>
            </w:r>
          </w:p>
        </w:tc>
      </w:tr>
      <w:tr w:rsidR="001060DF" w:rsidTr="00B668C9">
        <w:trPr>
          <w:trHeight w:val="258"/>
        </w:trPr>
        <w:tc>
          <w:tcPr>
            <w:tcW w:w="1669" w:type="dxa"/>
          </w:tcPr>
          <w:p w:rsidR="001060DF" w:rsidRDefault="001060DF" w:rsidP="001060DF">
            <w:pPr>
              <w:jc w:val="center"/>
              <w:rPr>
                <w:b/>
                <w:sz w:val="18"/>
              </w:rPr>
            </w:pPr>
            <w:r>
              <w:rPr>
                <w:b/>
                <w:sz w:val="18"/>
              </w:rPr>
              <w:t>4.0</w:t>
            </w:r>
          </w:p>
        </w:tc>
        <w:tc>
          <w:tcPr>
            <w:tcW w:w="1669" w:type="dxa"/>
          </w:tcPr>
          <w:p w:rsidR="001060DF" w:rsidRDefault="001060DF" w:rsidP="001060DF">
            <w:pPr>
              <w:jc w:val="center"/>
              <w:rPr>
                <w:b/>
                <w:sz w:val="18"/>
              </w:rPr>
            </w:pPr>
            <w:r>
              <w:rPr>
                <w:b/>
                <w:sz w:val="18"/>
              </w:rPr>
              <w:t>287.0</w:t>
            </w:r>
          </w:p>
        </w:tc>
        <w:tc>
          <w:tcPr>
            <w:tcW w:w="1669" w:type="dxa"/>
          </w:tcPr>
          <w:p w:rsidR="001060DF" w:rsidRDefault="001060DF" w:rsidP="00B668C9">
            <w:pPr>
              <w:jc w:val="center"/>
              <w:rPr>
                <w:b/>
                <w:sz w:val="18"/>
              </w:rPr>
            </w:pPr>
            <w:r>
              <w:rPr>
                <w:b/>
                <w:sz w:val="18"/>
              </w:rPr>
              <w:t>130.0</w:t>
            </w:r>
          </w:p>
        </w:tc>
      </w:tr>
      <w:tr w:rsidR="001060DF" w:rsidTr="00B668C9">
        <w:trPr>
          <w:trHeight w:val="245"/>
        </w:trPr>
        <w:tc>
          <w:tcPr>
            <w:tcW w:w="1669" w:type="dxa"/>
          </w:tcPr>
          <w:p w:rsidR="001060DF" w:rsidRDefault="001060DF" w:rsidP="001060DF">
            <w:pPr>
              <w:jc w:val="center"/>
              <w:rPr>
                <w:b/>
                <w:sz w:val="18"/>
              </w:rPr>
            </w:pPr>
            <w:r>
              <w:rPr>
                <w:b/>
                <w:sz w:val="18"/>
              </w:rPr>
              <w:t>6.0</w:t>
            </w:r>
          </w:p>
        </w:tc>
        <w:tc>
          <w:tcPr>
            <w:tcW w:w="1669" w:type="dxa"/>
          </w:tcPr>
          <w:p w:rsidR="001060DF" w:rsidRDefault="001060DF" w:rsidP="001060DF">
            <w:pPr>
              <w:jc w:val="center"/>
              <w:rPr>
                <w:b/>
                <w:sz w:val="18"/>
              </w:rPr>
            </w:pPr>
            <w:r>
              <w:rPr>
                <w:b/>
                <w:sz w:val="18"/>
              </w:rPr>
              <w:t>251.0</w:t>
            </w:r>
          </w:p>
        </w:tc>
        <w:tc>
          <w:tcPr>
            <w:tcW w:w="1669" w:type="dxa"/>
          </w:tcPr>
          <w:p w:rsidR="001060DF" w:rsidRDefault="001060DF" w:rsidP="00B668C9">
            <w:pPr>
              <w:jc w:val="center"/>
              <w:rPr>
                <w:b/>
                <w:sz w:val="18"/>
              </w:rPr>
            </w:pPr>
            <w:r>
              <w:rPr>
                <w:b/>
                <w:sz w:val="18"/>
              </w:rPr>
              <w:t>85.0</w:t>
            </w:r>
          </w:p>
        </w:tc>
      </w:tr>
      <w:tr w:rsidR="001060DF" w:rsidTr="00B668C9">
        <w:trPr>
          <w:trHeight w:val="245"/>
        </w:trPr>
        <w:tc>
          <w:tcPr>
            <w:tcW w:w="1669" w:type="dxa"/>
          </w:tcPr>
          <w:p w:rsidR="001060DF" w:rsidRDefault="001060DF" w:rsidP="001060DF">
            <w:pPr>
              <w:jc w:val="center"/>
              <w:rPr>
                <w:b/>
                <w:sz w:val="18"/>
              </w:rPr>
            </w:pPr>
            <w:r>
              <w:rPr>
                <w:b/>
                <w:sz w:val="18"/>
              </w:rPr>
              <w:t>8.0</w:t>
            </w:r>
          </w:p>
        </w:tc>
        <w:tc>
          <w:tcPr>
            <w:tcW w:w="1669" w:type="dxa"/>
          </w:tcPr>
          <w:p w:rsidR="001060DF" w:rsidRDefault="001060DF" w:rsidP="001060DF">
            <w:pPr>
              <w:jc w:val="center"/>
              <w:rPr>
                <w:b/>
                <w:sz w:val="18"/>
              </w:rPr>
            </w:pPr>
            <w:r>
              <w:rPr>
                <w:b/>
                <w:sz w:val="18"/>
              </w:rPr>
              <w:t>240.0</w:t>
            </w:r>
          </w:p>
        </w:tc>
        <w:tc>
          <w:tcPr>
            <w:tcW w:w="1669" w:type="dxa"/>
          </w:tcPr>
          <w:p w:rsidR="001060DF" w:rsidRDefault="001060DF" w:rsidP="00B668C9">
            <w:pPr>
              <w:jc w:val="center"/>
              <w:rPr>
                <w:b/>
                <w:sz w:val="18"/>
              </w:rPr>
            </w:pPr>
            <w:r>
              <w:rPr>
                <w:b/>
                <w:sz w:val="18"/>
              </w:rPr>
              <w:t>51.0</w:t>
            </w:r>
          </w:p>
        </w:tc>
      </w:tr>
      <w:tr w:rsidR="001060DF" w:rsidTr="00B668C9">
        <w:trPr>
          <w:trHeight w:val="258"/>
        </w:trPr>
        <w:tc>
          <w:tcPr>
            <w:tcW w:w="1669" w:type="dxa"/>
          </w:tcPr>
          <w:p w:rsidR="001060DF" w:rsidRDefault="001060DF" w:rsidP="001060DF">
            <w:pPr>
              <w:jc w:val="center"/>
              <w:rPr>
                <w:b/>
                <w:sz w:val="18"/>
              </w:rPr>
            </w:pPr>
            <w:r>
              <w:rPr>
                <w:b/>
                <w:sz w:val="18"/>
              </w:rPr>
              <w:t>10.0</w:t>
            </w:r>
          </w:p>
        </w:tc>
        <w:tc>
          <w:tcPr>
            <w:tcW w:w="1669" w:type="dxa"/>
          </w:tcPr>
          <w:p w:rsidR="001060DF" w:rsidRDefault="001060DF" w:rsidP="001060DF">
            <w:pPr>
              <w:jc w:val="center"/>
              <w:rPr>
                <w:b/>
                <w:sz w:val="18"/>
              </w:rPr>
            </w:pPr>
            <w:r>
              <w:rPr>
                <w:b/>
                <w:sz w:val="18"/>
              </w:rPr>
              <w:t>216.0</w:t>
            </w:r>
          </w:p>
        </w:tc>
        <w:tc>
          <w:tcPr>
            <w:tcW w:w="1669" w:type="dxa"/>
          </w:tcPr>
          <w:p w:rsidR="001060DF" w:rsidRDefault="001060DF" w:rsidP="00B668C9">
            <w:pPr>
              <w:jc w:val="center"/>
              <w:rPr>
                <w:b/>
                <w:sz w:val="18"/>
              </w:rPr>
            </w:pPr>
            <w:r>
              <w:rPr>
                <w:b/>
                <w:sz w:val="18"/>
              </w:rPr>
              <w:t>49.0</w:t>
            </w:r>
          </w:p>
        </w:tc>
      </w:tr>
      <w:tr w:rsidR="001060DF" w:rsidTr="00B668C9">
        <w:trPr>
          <w:trHeight w:val="245"/>
        </w:trPr>
        <w:tc>
          <w:tcPr>
            <w:tcW w:w="1669" w:type="dxa"/>
          </w:tcPr>
          <w:p w:rsidR="001060DF" w:rsidRDefault="001060DF" w:rsidP="001060DF">
            <w:pPr>
              <w:jc w:val="center"/>
              <w:rPr>
                <w:b/>
                <w:sz w:val="18"/>
              </w:rPr>
            </w:pPr>
            <w:r>
              <w:rPr>
                <w:b/>
                <w:sz w:val="18"/>
              </w:rPr>
              <w:t>12.0</w:t>
            </w:r>
          </w:p>
        </w:tc>
        <w:tc>
          <w:tcPr>
            <w:tcW w:w="1669" w:type="dxa"/>
          </w:tcPr>
          <w:p w:rsidR="001060DF" w:rsidRDefault="001060DF" w:rsidP="001060DF">
            <w:pPr>
              <w:jc w:val="center"/>
              <w:rPr>
                <w:b/>
                <w:sz w:val="18"/>
              </w:rPr>
            </w:pPr>
            <w:r>
              <w:rPr>
                <w:b/>
                <w:sz w:val="18"/>
              </w:rPr>
              <w:t>211.0</w:t>
            </w:r>
          </w:p>
        </w:tc>
        <w:tc>
          <w:tcPr>
            <w:tcW w:w="1669" w:type="dxa"/>
          </w:tcPr>
          <w:p w:rsidR="001060DF" w:rsidRDefault="001060DF" w:rsidP="00B668C9">
            <w:pPr>
              <w:jc w:val="center"/>
              <w:rPr>
                <w:b/>
                <w:sz w:val="18"/>
              </w:rPr>
            </w:pPr>
            <w:r>
              <w:rPr>
                <w:b/>
                <w:sz w:val="18"/>
              </w:rPr>
              <w:t>45.0</w:t>
            </w:r>
          </w:p>
        </w:tc>
      </w:tr>
      <w:tr w:rsidR="001060DF" w:rsidTr="00B668C9">
        <w:trPr>
          <w:trHeight w:val="245"/>
        </w:trPr>
        <w:tc>
          <w:tcPr>
            <w:tcW w:w="1669" w:type="dxa"/>
          </w:tcPr>
          <w:p w:rsidR="001060DF" w:rsidRDefault="001060DF" w:rsidP="001060DF">
            <w:pPr>
              <w:jc w:val="center"/>
              <w:rPr>
                <w:b/>
                <w:sz w:val="18"/>
              </w:rPr>
            </w:pPr>
            <w:r>
              <w:rPr>
                <w:b/>
                <w:sz w:val="18"/>
              </w:rPr>
              <w:t>14.0</w:t>
            </w:r>
          </w:p>
        </w:tc>
        <w:tc>
          <w:tcPr>
            <w:tcW w:w="1669" w:type="dxa"/>
          </w:tcPr>
          <w:p w:rsidR="001060DF" w:rsidRDefault="001060DF" w:rsidP="001060DF">
            <w:pPr>
              <w:jc w:val="center"/>
              <w:rPr>
                <w:b/>
                <w:sz w:val="18"/>
              </w:rPr>
            </w:pPr>
            <w:r>
              <w:rPr>
                <w:b/>
                <w:sz w:val="18"/>
              </w:rPr>
              <w:t>205.0</w:t>
            </w:r>
          </w:p>
        </w:tc>
        <w:tc>
          <w:tcPr>
            <w:tcW w:w="1669" w:type="dxa"/>
          </w:tcPr>
          <w:p w:rsidR="001060DF" w:rsidRDefault="001060DF" w:rsidP="00B668C9">
            <w:pPr>
              <w:jc w:val="center"/>
              <w:rPr>
                <w:b/>
                <w:sz w:val="18"/>
              </w:rPr>
            </w:pPr>
            <w:r>
              <w:rPr>
                <w:b/>
                <w:sz w:val="18"/>
              </w:rPr>
              <w:t>41.0</w:t>
            </w:r>
          </w:p>
        </w:tc>
      </w:tr>
      <w:tr w:rsidR="001060DF" w:rsidTr="00B668C9">
        <w:trPr>
          <w:trHeight w:val="258"/>
        </w:trPr>
        <w:tc>
          <w:tcPr>
            <w:tcW w:w="1669" w:type="dxa"/>
          </w:tcPr>
          <w:p w:rsidR="001060DF" w:rsidRDefault="001060DF" w:rsidP="001060DF">
            <w:pPr>
              <w:jc w:val="center"/>
              <w:rPr>
                <w:b/>
                <w:sz w:val="18"/>
              </w:rPr>
            </w:pPr>
            <w:r>
              <w:rPr>
                <w:b/>
                <w:sz w:val="18"/>
              </w:rPr>
              <w:t>16.0</w:t>
            </w:r>
          </w:p>
        </w:tc>
        <w:tc>
          <w:tcPr>
            <w:tcW w:w="1669" w:type="dxa"/>
          </w:tcPr>
          <w:p w:rsidR="001060DF" w:rsidRDefault="001060DF" w:rsidP="001060DF">
            <w:pPr>
              <w:jc w:val="center"/>
              <w:rPr>
                <w:b/>
                <w:sz w:val="18"/>
              </w:rPr>
            </w:pPr>
            <w:r>
              <w:rPr>
                <w:b/>
                <w:sz w:val="18"/>
              </w:rPr>
              <w:t>196.0</w:t>
            </w:r>
          </w:p>
        </w:tc>
        <w:tc>
          <w:tcPr>
            <w:tcW w:w="1669" w:type="dxa"/>
          </w:tcPr>
          <w:p w:rsidR="001060DF" w:rsidRDefault="001060DF" w:rsidP="00B668C9">
            <w:pPr>
              <w:jc w:val="center"/>
              <w:rPr>
                <w:b/>
                <w:sz w:val="18"/>
              </w:rPr>
            </w:pPr>
            <w:r>
              <w:rPr>
                <w:b/>
                <w:sz w:val="18"/>
              </w:rPr>
              <w:t>35.0</w:t>
            </w:r>
          </w:p>
        </w:tc>
      </w:tr>
      <w:tr w:rsidR="001060DF" w:rsidTr="00B668C9">
        <w:trPr>
          <w:trHeight w:val="258"/>
        </w:trPr>
        <w:tc>
          <w:tcPr>
            <w:tcW w:w="1669" w:type="dxa"/>
          </w:tcPr>
          <w:p w:rsidR="001060DF" w:rsidRDefault="001060DF" w:rsidP="001060DF">
            <w:pPr>
              <w:jc w:val="center"/>
              <w:rPr>
                <w:b/>
                <w:sz w:val="18"/>
              </w:rPr>
            </w:pPr>
            <w:r>
              <w:rPr>
                <w:b/>
                <w:sz w:val="18"/>
              </w:rPr>
              <w:t>19.0</w:t>
            </w:r>
          </w:p>
        </w:tc>
        <w:tc>
          <w:tcPr>
            <w:tcW w:w="1669" w:type="dxa"/>
          </w:tcPr>
          <w:p w:rsidR="001060DF" w:rsidRDefault="001060DF" w:rsidP="001060DF">
            <w:pPr>
              <w:jc w:val="center"/>
              <w:rPr>
                <w:b/>
                <w:sz w:val="18"/>
              </w:rPr>
            </w:pPr>
            <w:r>
              <w:rPr>
                <w:b/>
                <w:sz w:val="18"/>
              </w:rPr>
              <w:t>192.0</w:t>
            </w:r>
          </w:p>
        </w:tc>
        <w:tc>
          <w:tcPr>
            <w:tcW w:w="1669" w:type="dxa"/>
          </w:tcPr>
          <w:p w:rsidR="001060DF" w:rsidRDefault="001060DF" w:rsidP="00B668C9">
            <w:pPr>
              <w:jc w:val="center"/>
              <w:rPr>
                <w:b/>
                <w:sz w:val="18"/>
              </w:rPr>
            </w:pPr>
            <w:r>
              <w:rPr>
                <w:b/>
                <w:sz w:val="18"/>
              </w:rPr>
              <w:t>30.0</w:t>
            </w:r>
          </w:p>
        </w:tc>
      </w:tr>
      <w:tr w:rsidR="001060DF" w:rsidTr="00B668C9">
        <w:trPr>
          <w:trHeight w:val="245"/>
        </w:trPr>
        <w:tc>
          <w:tcPr>
            <w:tcW w:w="1669" w:type="dxa"/>
          </w:tcPr>
          <w:p w:rsidR="001060DF" w:rsidRDefault="001060DF" w:rsidP="001060DF">
            <w:pPr>
              <w:jc w:val="center"/>
              <w:rPr>
                <w:b/>
                <w:sz w:val="18"/>
              </w:rPr>
            </w:pPr>
            <w:r>
              <w:rPr>
                <w:b/>
                <w:sz w:val="18"/>
              </w:rPr>
              <w:t>22.0</w:t>
            </w:r>
          </w:p>
        </w:tc>
        <w:tc>
          <w:tcPr>
            <w:tcW w:w="1669" w:type="dxa"/>
          </w:tcPr>
          <w:p w:rsidR="001060DF" w:rsidRDefault="001060DF" w:rsidP="001060DF">
            <w:pPr>
              <w:jc w:val="center"/>
              <w:rPr>
                <w:b/>
                <w:sz w:val="18"/>
              </w:rPr>
            </w:pPr>
            <w:r>
              <w:rPr>
                <w:b/>
                <w:sz w:val="18"/>
              </w:rPr>
              <w:t>172.0</w:t>
            </w:r>
          </w:p>
        </w:tc>
        <w:tc>
          <w:tcPr>
            <w:tcW w:w="1669" w:type="dxa"/>
          </w:tcPr>
          <w:p w:rsidR="001060DF" w:rsidRDefault="001060DF" w:rsidP="00B668C9">
            <w:pPr>
              <w:jc w:val="center"/>
              <w:rPr>
                <w:b/>
                <w:sz w:val="18"/>
              </w:rPr>
            </w:pPr>
            <w:r>
              <w:rPr>
                <w:b/>
                <w:sz w:val="18"/>
              </w:rPr>
              <w:t>30.0</w:t>
            </w:r>
          </w:p>
        </w:tc>
      </w:tr>
      <w:tr w:rsidR="001060DF" w:rsidTr="00B668C9">
        <w:trPr>
          <w:trHeight w:val="245"/>
        </w:trPr>
        <w:tc>
          <w:tcPr>
            <w:tcW w:w="1669" w:type="dxa"/>
          </w:tcPr>
          <w:p w:rsidR="001060DF" w:rsidRDefault="001060DF" w:rsidP="001060DF">
            <w:pPr>
              <w:jc w:val="center"/>
              <w:rPr>
                <w:b/>
                <w:sz w:val="18"/>
              </w:rPr>
            </w:pPr>
            <w:r>
              <w:rPr>
                <w:b/>
                <w:sz w:val="18"/>
              </w:rPr>
              <w:t>27.0</w:t>
            </w:r>
          </w:p>
        </w:tc>
        <w:tc>
          <w:tcPr>
            <w:tcW w:w="1669" w:type="dxa"/>
          </w:tcPr>
          <w:p w:rsidR="001060DF" w:rsidRDefault="001060DF" w:rsidP="001060DF">
            <w:pPr>
              <w:jc w:val="center"/>
              <w:rPr>
                <w:b/>
                <w:sz w:val="18"/>
              </w:rPr>
            </w:pPr>
            <w:r>
              <w:rPr>
                <w:b/>
                <w:sz w:val="18"/>
              </w:rPr>
              <w:t>163.0</w:t>
            </w:r>
          </w:p>
        </w:tc>
        <w:tc>
          <w:tcPr>
            <w:tcW w:w="1669" w:type="dxa"/>
          </w:tcPr>
          <w:p w:rsidR="001060DF" w:rsidRDefault="001060DF" w:rsidP="00B668C9">
            <w:pPr>
              <w:jc w:val="center"/>
              <w:rPr>
                <w:b/>
                <w:sz w:val="18"/>
              </w:rPr>
            </w:pPr>
            <w:r>
              <w:rPr>
                <w:b/>
                <w:sz w:val="18"/>
              </w:rPr>
              <w:t>27.0</w:t>
            </w:r>
          </w:p>
        </w:tc>
      </w:tr>
      <w:tr w:rsidR="001060DF" w:rsidTr="00B668C9">
        <w:trPr>
          <w:trHeight w:val="258"/>
        </w:trPr>
        <w:tc>
          <w:tcPr>
            <w:tcW w:w="1669" w:type="dxa"/>
          </w:tcPr>
          <w:p w:rsidR="001060DF" w:rsidRDefault="001060DF" w:rsidP="001060DF">
            <w:pPr>
              <w:jc w:val="center"/>
              <w:rPr>
                <w:b/>
                <w:sz w:val="18"/>
              </w:rPr>
            </w:pPr>
            <w:r>
              <w:rPr>
                <w:b/>
                <w:sz w:val="18"/>
              </w:rPr>
              <w:t>32.0</w:t>
            </w:r>
          </w:p>
        </w:tc>
        <w:tc>
          <w:tcPr>
            <w:tcW w:w="1669" w:type="dxa"/>
          </w:tcPr>
          <w:p w:rsidR="001060DF" w:rsidRDefault="001060DF" w:rsidP="001060DF">
            <w:pPr>
              <w:jc w:val="center"/>
              <w:rPr>
                <w:b/>
                <w:sz w:val="18"/>
              </w:rPr>
            </w:pPr>
            <w:r>
              <w:rPr>
                <w:b/>
                <w:sz w:val="18"/>
              </w:rPr>
              <w:t>142.0</w:t>
            </w:r>
          </w:p>
        </w:tc>
        <w:tc>
          <w:tcPr>
            <w:tcW w:w="1669" w:type="dxa"/>
          </w:tcPr>
          <w:p w:rsidR="001060DF" w:rsidRDefault="001060DF" w:rsidP="00B668C9">
            <w:pPr>
              <w:jc w:val="center"/>
              <w:rPr>
                <w:b/>
                <w:sz w:val="18"/>
              </w:rPr>
            </w:pPr>
            <w:r>
              <w:rPr>
                <w:b/>
                <w:sz w:val="18"/>
              </w:rPr>
              <w:t>30.0</w:t>
            </w:r>
          </w:p>
        </w:tc>
      </w:tr>
      <w:tr w:rsidR="001060DF" w:rsidTr="00B668C9">
        <w:trPr>
          <w:trHeight w:val="258"/>
        </w:trPr>
        <w:tc>
          <w:tcPr>
            <w:tcW w:w="1669" w:type="dxa"/>
          </w:tcPr>
          <w:p w:rsidR="001060DF" w:rsidRDefault="001060DF" w:rsidP="001060DF">
            <w:pPr>
              <w:jc w:val="center"/>
              <w:rPr>
                <w:b/>
                <w:sz w:val="18"/>
              </w:rPr>
            </w:pPr>
            <w:r>
              <w:rPr>
                <w:b/>
                <w:sz w:val="18"/>
              </w:rPr>
              <w:t>42.0</w:t>
            </w:r>
          </w:p>
        </w:tc>
        <w:tc>
          <w:tcPr>
            <w:tcW w:w="1669" w:type="dxa"/>
          </w:tcPr>
          <w:p w:rsidR="001060DF" w:rsidRDefault="001060DF" w:rsidP="001060DF">
            <w:pPr>
              <w:jc w:val="center"/>
              <w:rPr>
                <w:b/>
                <w:sz w:val="18"/>
              </w:rPr>
            </w:pPr>
            <w:r>
              <w:rPr>
                <w:b/>
                <w:sz w:val="18"/>
              </w:rPr>
              <w:t>124.0</w:t>
            </w:r>
          </w:p>
        </w:tc>
        <w:tc>
          <w:tcPr>
            <w:tcW w:w="1669" w:type="dxa"/>
          </w:tcPr>
          <w:p w:rsidR="001060DF" w:rsidRDefault="001060DF" w:rsidP="00B668C9">
            <w:pPr>
              <w:jc w:val="center"/>
              <w:rPr>
                <w:b/>
                <w:sz w:val="18"/>
              </w:rPr>
            </w:pPr>
            <w:r>
              <w:rPr>
                <w:b/>
                <w:sz w:val="18"/>
              </w:rPr>
              <w:t>22.0</w:t>
            </w:r>
          </w:p>
        </w:tc>
      </w:tr>
      <w:tr w:rsidR="001060DF" w:rsidTr="00B668C9">
        <w:trPr>
          <w:trHeight w:val="245"/>
        </w:trPr>
        <w:tc>
          <w:tcPr>
            <w:tcW w:w="1669" w:type="dxa"/>
          </w:tcPr>
          <w:p w:rsidR="001060DF" w:rsidRDefault="001060DF" w:rsidP="001060DF">
            <w:pPr>
              <w:jc w:val="center"/>
              <w:rPr>
                <w:b/>
                <w:sz w:val="18"/>
              </w:rPr>
            </w:pPr>
            <w:r>
              <w:rPr>
                <w:b/>
                <w:sz w:val="18"/>
              </w:rPr>
              <w:t>52.0</w:t>
            </w:r>
          </w:p>
        </w:tc>
        <w:tc>
          <w:tcPr>
            <w:tcW w:w="1669" w:type="dxa"/>
          </w:tcPr>
          <w:p w:rsidR="001060DF" w:rsidRDefault="001060DF" w:rsidP="001060DF">
            <w:pPr>
              <w:jc w:val="center"/>
              <w:rPr>
                <w:b/>
                <w:sz w:val="18"/>
              </w:rPr>
            </w:pPr>
            <w:r>
              <w:rPr>
                <w:b/>
                <w:sz w:val="18"/>
              </w:rPr>
              <w:t>105.0</w:t>
            </w:r>
          </w:p>
        </w:tc>
        <w:tc>
          <w:tcPr>
            <w:tcW w:w="1669" w:type="dxa"/>
          </w:tcPr>
          <w:p w:rsidR="001060DF" w:rsidRDefault="001060DF" w:rsidP="00B668C9">
            <w:pPr>
              <w:jc w:val="center"/>
              <w:rPr>
                <w:b/>
                <w:sz w:val="18"/>
              </w:rPr>
            </w:pPr>
            <w:r>
              <w:rPr>
                <w:b/>
                <w:sz w:val="18"/>
              </w:rPr>
              <w:t>15.0</w:t>
            </w:r>
          </w:p>
        </w:tc>
      </w:tr>
      <w:tr w:rsidR="001060DF" w:rsidTr="00B668C9">
        <w:trPr>
          <w:trHeight w:val="245"/>
        </w:trPr>
        <w:tc>
          <w:tcPr>
            <w:tcW w:w="1669" w:type="dxa"/>
          </w:tcPr>
          <w:p w:rsidR="001060DF" w:rsidRDefault="001060DF" w:rsidP="001060DF">
            <w:pPr>
              <w:jc w:val="center"/>
              <w:rPr>
                <w:b/>
                <w:sz w:val="18"/>
              </w:rPr>
            </w:pPr>
            <w:r>
              <w:rPr>
                <w:b/>
                <w:sz w:val="18"/>
              </w:rPr>
              <w:t>62.0</w:t>
            </w:r>
          </w:p>
        </w:tc>
        <w:tc>
          <w:tcPr>
            <w:tcW w:w="1669" w:type="dxa"/>
          </w:tcPr>
          <w:p w:rsidR="001060DF" w:rsidRDefault="001060DF" w:rsidP="001060DF">
            <w:pPr>
              <w:jc w:val="center"/>
              <w:rPr>
                <w:b/>
                <w:sz w:val="18"/>
              </w:rPr>
            </w:pPr>
            <w:r>
              <w:rPr>
                <w:b/>
                <w:sz w:val="18"/>
              </w:rPr>
              <w:t>92.0</w:t>
            </w:r>
          </w:p>
        </w:tc>
        <w:tc>
          <w:tcPr>
            <w:tcW w:w="1669" w:type="dxa"/>
          </w:tcPr>
          <w:p w:rsidR="001060DF" w:rsidRDefault="001060DF" w:rsidP="00B668C9">
            <w:pPr>
              <w:jc w:val="center"/>
              <w:rPr>
                <w:b/>
                <w:sz w:val="18"/>
              </w:rPr>
            </w:pPr>
            <w:r>
              <w:rPr>
                <w:b/>
                <w:sz w:val="18"/>
              </w:rPr>
              <w:t>15.0</w:t>
            </w:r>
          </w:p>
        </w:tc>
      </w:tr>
      <w:tr w:rsidR="001060DF" w:rsidTr="00B668C9">
        <w:trPr>
          <w:trHeight w:val="258"/>
        </w:trPr>
        <w:tc>
          <w:tcPr>
            <w:tcW w:w="1669" w:type="dxa"/>
          </w:tcPr>
          <w:p w:rsidR="001060DF" w:rsidRDefault="001060DF" w:rsidP="001060DF">
            <w:pPr>
              <w:jc w:val="center"/>
              <w:rPr>
                <w:b/>
                <w:sz w:val="18"/>
              </w:rPr>
            </w:pPr>
            <w:r>
              <w:rPr>
                <w:b/>
                <w:sz w:val="18"/>
              </w:rPr>
              <w:t>72.0</w:t>
            </w:r>
          </w:p>
        </w:tc>
        <w:tc>
          <w:tcPr>
            <w:tcW w:w="1669" w:type="dxa"/>
          </w:tcPr>
          <w:p w:rsidR="001060DF" w:rsidRDefault="001060DF" w:rsidP="001060DF">
            <w:pPr>
              <w:jc w:val="center"/>
              <w:rPr>
                <w:b/>
                <w:sz w:val="18"/>
              </w:rPr>
            </w:pPr>
            <w:r>
              <w:rPr>
                <w:b/>
                <w:sz w:val="18"/>
              </w:rPr>
              <w:t>84.0</w:t>
            </w:r>
          </w:p>
        </w:tc>
        <w:tc>
          <w:tcPr>
            <w:tcW w:w="1669" w:type="dxa"/>
          </w:tcPr>
          <w:p w:rsidR="001060DF" w:rsidRDefault="001060DF" w:rsidP="00B668C9">
            <w:pPr>
              <w:jc w:val="center"/>
              <w:rPr>
                <w:b/>
                <w:sz w:val="18"/>
              </w:rPr>
            </w:pPr>
            <w:r>
              <w:rPr>
                <w:b/>
                <w:sz w:val="18"/>
              </w:rPr>
              <w:t>11.0</w:t>
            </w:r>
          </w:p>
        </w:tc>
      </w:tr>
      <w:tr w:rsidR="001060DF" w:rsidTr="00B668C9">
        <w:trPr>
          <w:trHeight w:val="258"/>
        </w:trPr>
        <w:tc>
          <w:tcPr>
            <w:tcW w:w="1669" w:type="dxa"/>
          </w:tcPr>
          <w:p w:rsidR="001060DF" w:rsidRDefault="001060DF" w:rsidP="001060DF">
            <w:pPr>
              <w:jc w:val="center"/>
              <w:rPr>
                <w:b/>
                <w:sz w:val="18"/>
              </w:rPr>
            </w:pPr>
            <w:r>
              <w:rPr>
                <w:b/>
                <w:sz w:val="18"/>
              </w:rPr>
              <w:t>82.0</w:t>
            </w:r>
          </w:p>
        </w:tc>
        <w:tc>
          <w:tcPr>
            <w:tcW w:w="1669" w:type="dxa"/>
          </w:tcPr>
          <w:p w:rsidR="001060DF" w:rsidRDefault="001060DF" w:rsidP="001060DF">
            <w:pPr>
              <w:jc w:val="center"/>
              <w:rPr>
                <w:b/>
                <w:sz w:val="18"/>
              </w:rPr>
            </w:pPr>
            <w:r>
              <w:rPr>
                <w:b/>
                <w:sz w:val="18"/>
              </w:rPr>
              <w:t>77.0</w:t>
            </w:r>
          </w:p>
        </w:tc>
        <w:tc>
          <w:tcPr>
            <w:tcW w:w="1669" w:type="dxa"/>
          </w:tcPr>
          <w:p w:rsidR="001060DF" w:rsidRDefault="001060DF" w:rsidP="00B668C9">
            <w:pPr>
              <w:jc w:val="center"/>
              <w:rPr>
                <w:b/>
                <w:sz w:val="18"/>
              </w:rPr>
            </w:pPr>
            <w:r>
              <w:rPr>
                <w:b/>
                <w:sz w:val="18"/>
              </w:rPr>
              <w:t>10.0</w:t>
            </w:r>
          </w:p>
        </w:tc>
      </w:tr>
      <w:tr w:rsidR="001060DF" w:rsidTr="00B668C9">
        <w:trPr>
          <w:trHeight w:val="245"/>
        </w:trPr>
        <w:tc>
          <w:tcPr>
            <w:tcW w:w="1669" w:type="dxa"/>
          </w:tcPr>
          <w:p w:rsidR="001060DF" w:rsidRDefault="001060DF" w:rsidP="001060DF">
            <w:pPr>
              <w:jc w:val="center"/>
              <w:rPr>
                <w:b/>
                <w:sz w:val="18"/>
              </w:rPr>
            </w:pPr>
            <w:r>
              <w:rPr>
                <w:b/>
                <w:sz w:val="18"/>
              </w:rPr>
              <w:t>92.0</w:t>
            </w:r>
          </w:p>
        </w:tc>
        <w:tc>
          <w:tcPr>
            <w:tcW w:w="1669" w:type="dxa"/>
          </w:tcPr>
          <w:p w:rsidR="001060DF" w:rsidRDefault="001060DF" w:rsidP="001060DF">
            <w:pPr>
              <w:jc w:val="center"/>
              <w:rPr>
                <w:b/>
                <w:sz w:val="18"/>
              </w:rPr>
            </w:pPr>
            <w:r>
              <w:rPr>
                <w:b/>
                <w:sz w:val="18"/>
              </w:rPr>
              <w:t>82.0</w:t>
            </w:r>
          </w:p>
        </w:tc>
        <w:tc>
          <w:tcPr>
            <w:tcW w:w="1669" w:type="dxa"/>
          </w:tcPr>
          <w:p w:rsidR="001060DF" w:rsidRDefault="001060DF" w:rsidP="00B668C9">
            <w:pPr>
              <w:jc w:val="center"/>
              <w:rPr>
                <w:b/>
                <w:sz w:val="18"/>
              </w:rPr>
            </w:pPr>
            <w:r>
              <w:rPr>
                <w:b/>
                <w:sz w:val="18"/>
              </w:rPr>
              <w:t>8.0</w:t>
            </w:r>
          </w:p>
        </w:tc>
      </w:tr>
      <w:tr w:rsidR="001060DF" w:rsidTr="00B668C9">
        <w:trPr>
          <w:trHeight w:val="245"/>
        </w:trPr>
        <w:tc>
          <w:tcPr>
            <w:tcW w:w="1669" w:type="dxa"/>
          </w:tcPr>
          <w:p w:rsidR="001060DF" w:rsidRDefault="001060DF" w:rsidP="001060DF">
            <w:pPr>
              <w:jc w:val="center"/>
              <w:rPr>
                <w:b/>
                <w:sz w:val="18"/>
              </w:rPr>
            </w:pPr>
            <w:r>
              <w:rPr>
                <w:b/>
                <w:sz w:val="18"/>
              </w:rPr>
              <w:t>102.0</w:t>
            </w:r>
          </w:p>
        </w:tc>
        <w:tc>
          <w:tcPr>
            <w:tcW w:w="1669" w:type="dxa"/>
          </w:tcPr>
          <w:p w:rsidR="001060DF" w:rsidRDefault="001060DF" w:rsidP="001060DF">
            <w:pPr>
              <w:jc w:val="center"/>
              <w:rPr>
                <w:b/>
                <w:sz w:val="18"/>
              </w:rPr>
            </w:pPr>
            <w:r>
              <w:rPr>
                <w:b/>
                <w:sz w:val="18"/>
              </w:rPr>
              <w:t>81.0</w:t>
            </w:r>
          </w:p>
        </w:tc>
        <w:tc>
          <w:tcPr>
            <w:tcW w:w="1669" w:type="dxa"/>
          </w:tcPr>
          <w:p w:rsidR="001060DF" w:rsidRDefault="001060DF" w:rsidP="00B668C9">
            <w:pPr>
              <w:jc w:val="center"/>
              <w:rPr>
                <w:b/>
                <w:sz w:val="18"/>
              </w:rPr>
            </w:pPr>
            <w:r>
              <w:rPr>
                <w:b/>
                <w:sz w:val="18"/>
              </w:rPr>
              <w:t>11.0</w:t>
            </w:r>
          </w:p>
        </w:tc>
      </w:tr>
      <w:tr w:rsidR="001060DF" w:rsidTr="00B668C9">
        <w:trPr>
          <w:trHeight w:val="258"/>
        </w:trPr>
        <w:tc>
          <w:tcPr>
            <w:tcW w:w="1669" w:type="dxa"/>
          </w:tcPr>
          <w:p w:rsidR="001060DF" w:rsidRDefault="001060DF" w:rsidP="001060DF">
            <w:pPr>
              <w:jc w:val="center"/>
              <w:rPr>
                <w:b/>
                <w:sz w:val="18"/>
              </w:rPr>
            </w:pPr>
            <w:r>
              <w:rPr>
                <w:b/>
                <w:sz w:val="18"/>
              </w:rPr>
              <w:t>122.0</w:t>
            </w:r>
          </w:p>
        </w:tc>
        <w:tc>
          <w:tcPr>
            <w:tcW w:w="1669" w:type="dxa"/>
          </w:tcPr>
          <w:p w:rsidR="001060DF" w:rsidRDefault="001060DF" w:rsidP="001060DF">
            <w:pPr>
              <w:jc w:val="center"/>
              <w:rPr>
                <w:b/>
                <w:sz w:val="18"/>
              </w:rPr>
            </w:pPr>
            <w:r>
              <w:rPr>
                <w:b/>
                <w:sz w:val="18"/>
              </w:rPr>
              <w:t>82.0</w:t>
            </w:r>
          </w:p>
        </w:tc>
        <w:tc>
          <w:tcPr>
            <w:tcW w:w="1669" w:type="dxa"/>
          </w:tcPr>
          <w:p w:rsidR="001060DF" w:rsidRDefault="001060DF" w:rsidP="00B668C9">
            <w:pPr>
              <w:jc w:val="center"/>
              <w:rPr>
                <w:b/>
                <w:sz w:val="18"/>
              </w:rPr>
            </w:pPr>
            <w:r>
              <w:rPr>
                <w:b/>
                <w:sz w:val="18"/>
              </w:rPr>
              <w:t>7.0</w:t>
            </w:r>
          </w:p>
        </w:tc>
      </w:tr>
      <w:tr w:rsidR="001060DF" w:rsidTr="00B668C9">
        <w:trPr>
          <w:trHeight w:val="245"/>
        </w:trPr>
        <w:tc>
          <w:tcPr>
            <w:tcW w:w="1669" w:type="dxa"/>
          </w:tcPr>
          <w:p w:rsidR="001060DF" w:rsidRDefault="001060DF" w:rsidP="001060DF">
            <w:pPr>
              <w:jc w:val="center"/>
              <w:rPr>
                <w:b/>
                <w:sz w:val="18"/>
              </w:rPr>
            </w:pPr>
            <w:r>
              <w:rPr>
                <w:b/>
                <w:sz w:val="18"/>
              </w:rPr>
              <w:t>142.0</w:t>
            </w:r>
          </w:p>
        </w:tc>
        <w:tc>
          <w:tcPr>
            <w:tcW w:w="1669" w:type="dxa"/>
          </w:tcPr>
          <w:p w:rsidR="001060DF" w:rsidRDefault="001060DF" w:rsidP="001060DF">
            <w:pPr>
              <w:jc w:val="center"/>
              <w:rPr>
                <w:b/>
                <w:sz w:val="18"/>
              </w:rPr>
            </w:pPr>
            <w:r>
              <w:rPr>
                <w:b/>
                <w:sz w:val="18"/>
              </w:rPr>
              <w:t>82.0</w:t>
            </w:r>
          </w:p>
        </w:tc>
        <w:tc>
          <w:tcPr>
            <w:tcW w:w="1669" w:type="dxa"/>
          </w:tcPr>
          <w:p w:rsidR="001060DF" w:rsidRDefault="001060DF" w:rsidP="00B668C9">
            <w:pPr>
              <w:jc w:val="center"/>
              <w:rPr>
                <w:b/>
                <w:sz w:val="18"/>
              </w:rPr>
            </w:pPr>
            <w:r>
              <w:rPr>
                <w:b/>
                <w:sz w:val="18"/>
              </w:rPr>
              <w:t>8.0</w:t>
            </w:r>
          </w:p>
        </w:tc>
      </w:tr>
      <w:tr w:rsidR="001060DF" w:rsidTr="00B668C9">
        <w:trPr>
          <w:trHeight w:val="245"/>
        </w:trPr>
        <w:tc>
          <w:tcPr>
            <w:tcW w:w="1669" w:type="dxa"/>
          </w:tcPr>
          <w:p w:rsidR="001060DF" w:rsidRDefault="001060DF" w:rsidP="001060DF">
            <w:pPr>
              <w:jc w:val="center"/>
              <w:rPr>
                <w:b/>
                <w:sz w:val="18"/>
              </w:rPr>
            </w:pPr>
            <w:r>
              <w:rPr>
                <w:b/>
                <w:sz w:val="18"/>
              </w:rPr>
              <w:t>162.0</w:t>
            </w:r>
          </w:p>
        </w:tc>
        <w:tc>
          <w:tcPr>
            <w:tcW w:w="1669" w:type="dxa"/>
          </w:tcPr>
          <w:p w:rsidR="001060DF" w:rsidRDefault="001060DF" w:rsidP="001060DF">
            <w:pPr>
              <w:jc w:val="center"/>
              <w:rPr>
                <w:b/>
                <w:sz w:val="18"/>
              </w:rPr>
            </w:pPr>
            <w:r>
              <w:rPr>
                <w:b/>
                <w:sz w:val="18"/>
              </w:rPr>
              <w:t>85.0</w:t>
            </w:r>
          </w:p>
        </w:tc>
        <w:tc>
          <w:tcPr>
            <w:tcW w:w="1669" w:type="dxa"/>
          </w:tcPr>
          <w:p w:rsidR="001060DF" w:rsidRDefault="001060DF" w:rsidP="00B668C9">
            <w:pPr>
              <w:jc w:val="center"/>
              <w:rPr>
                <w:b/>
                <w:sz w:val="18"/>
              </w:rPr>
            </w:pPr>
            <w:r>
              <w:rPr>
                <w:b/>
                <w:sz w:val="18"/>
              </w:rPr>
              <w:t>8.0</w:t>
            </w:r>
          </w:p>
        </w:tc>
      </w:tr>
      <w:tr w:rsidR="001060DF" w:rsidTr="00B668C9">
        <w:trPr>
          <w:trHeight w:val="269"/>
        </w:trPr>
        <w:tc>
          <w:tcPr>
            <w:tcW w:w="1669" w:type="dxa"/>
          </w:tcPr>
          <w:p w:rsidR="001060DF" w:rsidRDefault="001060DF" w:rsidP="001060DF">
            <w:pPr>
              <w:jc w:val="center"/>
              <w:rPr>
                <w:b/>
                <w:sz w:val="18"/>
              </w:rPr>
            </w:pPr>
            <w:r>
              <w:rPr>
                <w:b/>
                <w:sz w:val="18"/>
              </w:rPr>
              <w:t>182.0</w:t>
            </w:r>
          </w:p>
        </w:tc>
        <w:tc>
          <w:tcPr>
            <w:tcW w:w="1669" w:type="dxa"/>
          </w:tcPr>
          <w:p w:rsidR="001060DF" w:rsidRDefault="001060DF" w:rsidP="001060DF">
            <w:pPr>
              <w:jc w:val="center"/>
              <w:rPr>
                <w:b/>
                <w:sz w:val="18"/>
              </w:rPr>
            </w:pPr>
            <w:r>
              <w:rPr>
                <w:b/>
                <w:sz w:val="18"/>
              </w:rPr>
              <w:t>90.0</w:t>
            </w:r>
          </w:p>
        </w:tc>
        <w:tc>
          <w:tcPr>
            <w:tcW w:w="1669" w:type="dxa"/>
          </w:tcPr>
          <w:p w:rsidR="001060DF" w:rsidRDefault="001060DF" w:rsidP="00B668C9">
            <w:pPr>
              <w:jc w:val="center"/>
              <w:rPr>
                <w:b/>
                <w:sz w:val="18"/>
              </w:rPr>
            </w:pPr>
            <w:r>
              <w:rPr>
                <w:b/>
                <w:sz w:val="18"/>
              </w:rPr>
              <w:t>7.0</w:t>
            </w:r>
          </w:p>
        </w:tc>
      </w:tr>
    </w:tbl>
    <w:p w:rsidR="000A234F" w:rsidRPr="000A234F" w:rsidRDefault="00B668C9" w:rsidP="00137889">
      <w:pPr>
        <w:rPr>
          <w:b/>
          <w:sz w:val="18"/>
        </w:rPr>
      </w:pPr>
      <w:r>
        <w:rPr>
          <w:b/>
          <w:sz w:val="18"/>
        </w:rPr>
        <w:t>Table1: IVGTT test data from MINMOD paper</w:t>
      </w:r>
    </w:p>
    <w:p w:rsidR="00B668C9" w:rsidRDefault="00B668C9" w:rsidP="00137889">
      <w:pPr>
        <w:rPr>
          <w:b/>
        </w:rPr>
      </w:pPr>
    </w:p>
    <w:p w:rsidR="00264BC3" w:rsidRPr="009B3BB0" w:rsidRDefault="00264BC3" w:rsidP="00137889">
      <w:r w:rsidRPr="000D7A6C">
        <w:rPr>
          <w:b/>
        </w:rPr>
        <w:lastRenderedPageBreak/>
        <w:t>Insulin Minimal Model</w:t>
      </w:r>
    </w:p>
    <w:p w:rsidR="00682666" w:rsidRDefault="00682666" w:rsidP="000A234F">
      <w:pPr>
        <w:pStyle w:val="NoSpacing"/>
      </w:pPr>
    </w:p>
    <w:p w:rsidR="00264BC3" w:rsidRDefault="00264BC3" w:rsidP="00137889">
      <w:r>
        <w:t>Now the model describing glucose kinetics as a product of insulin data input has been described. But a description of the insulin kinetics is missing. Bergman presented the following minimal model of in</w:t>
      </w:r>
      <w:r w:rsidR="00D1163A">
        <w:t>sulin kinetics, given</w:t>
      </w:r>
      <w:r>
        <w:t xml:space="preserve"> by the diﬀerential equation:</w:t>
      </w:r>
    </w:p>
    <w:p w:rsidR="000F6E25" w:rsidRDefault="000F6E25" w:rsidP="000F6E25">
      <w:pPr>
        <w:pStyle w:val="NoSpacing"/>
      </w:pPr>
      <w:r w:rsidRPr="000F6E25">
        <w:rPr>
          <w:noProof/>
          <w:position w:val="-20"/>
        </w:rPr>
        <w:object w:dxaOrig="2780" w:dyaOrig="499">
          <v:shape id="_x0000_i1029" type="#_x0000_t75" style="width:139.15pt;height:24.7pt" o:ole="">
            <v:imagedata r:id="rId21" o:title=""/>
          </v:shape>
          <o:OLEObject Type="Embed" ProgID="Equation.DSMT4" ShapeID="_x0000_i1029" DrawAspect="Content" ObjectID="_1573842567" r:id="rId22"/>
        </w:object>
      </w:r>
    </w:p>
    <w:p w:rsidR="000F6E25" w:rsidRDefault="000F6E25" w:rsidP="00137889"/>
    <w:p w:rsidR="00682666" w:rsidRDefault="009875FD" w:rsidP="009875FD">
      <w:pPr>
        <w:pStyle w:val="NoSpacing"/>
      </w:pPr>
      <w:r w:rsidRPr="00682666">
        <w:rPr>
          <w:noProof/>
        </w:rPr>
        <w:drawing>
          <wp:inline distT="0" distB="0" distL="0" distR="0">
            <wp:extent cx="2168195" cy="1265530"/>
            <wp:effectExtent l="19050" t="0" r="3505" b="0"/>
            <wp:docPr id="32"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23351" cy="2472475"/>
                      <a:chOff x="0" y="740850"/>
                      <a:chExt cx="4723351" cy="2472475"/>
                    </a:xfrm>
                  </a:grpSpPr>
                  <a:grpSp>
                    <a:nvGrpSpPr>
                      <a:cNvPr id="241" name="Shape 241"/>
                      <a:cNvGrpSpPr/>
                    </a:nvGrpSpPr>
                    <a:grpSpPr>
                      <a:xfrm>
                        <a:off x="0" y="740850"/>
                        <a:ext cx="4723351" cy="2472475"/>
                        <a:chOff x="0" y="664650"/>
                        <a:chExt cx="4723351" cy="2472475"/>
                      </a:xfrm>
                    </a:grpSpPr>
                    <a:pic>
                      <a:nvPicPr>
                        <a:cNvPr id="242" name="Shape 242" descr="Screenshot from 2017-10-04 21-42-56.png"/>
                        <a:cNvPicPr preferRelativeResize="0"/>
                      </a:nvPicPr>
                      <a:blipFill>
                        <a:blip r:embed="rId23">
                          <a:alphaModFix/>
                        </a:blip>
                        <a:stretch>
                          <a:fillRect/>
                        </a:stretch>
                      </a:blipFill>
                      <a:spPr>
                        <a:xfrm>
                          <a:off x="0" y="664650"/>
                          <a:ext cx="4723351" cy="2472475"/>
                        </a:xfrm>
                        <a:prstGeom prst="rect">
                          <a:avLst/>
                        </a:prstGeom>
                        <a:noFill/>
                        <a:ln w="19050" cap="flat" cmpd="sng">
                          <a:solidFill>
                            <a:schemeClr val="dk2"/>
                          </a:solidFill>
                          <a:prstDash val="solid"/>
                          <a:round/>
                          <a:headEnd type="none" w="med" len="med"/>
                          <a:tailEnd type="none" w="med" len="med"/>
                        </a:ln>
                      </a:spPr>
                    </a:pic>
                    <a:sp>
                      <a:nvSpPr>
                        <a:cNvPr id="243" name="Shape 243"/>
                        <a:cNvSpPr txBox="1"/>
                      </a:nvSpPr>
                      <a:spPr>
                        <a:xfrm>
                          <a:off x="10950" y="2862450"/>
                          <a:ext cx="1268400" cy="253800"/>
                        </a:xfrm>
                        <a:prstGeom prst="rect">
                          <a:avLst/>
                        </a:prstGeom>
                        <a:noFill/>
                        <a:ln>
                          <a:noFill/>
                        </a:ln>
                      </a:spPr>
                      <a:txSp>
                        <a: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lvl="0">
                              <a:spcBef>
                                <a:spcPts val="0"/>
                              </a:spcBef>
                              <a:buNone/>
                            </a:pPr>
                            <a:r>
                              <a:rPr lang="en-GB" sz="1000"/>
                              <a:t>copied</a:t>
                            </a:r>
                          </a:p>
                        </a:txBody>
                        <a:useSpRect/>
                      </a:txSp>
                    </a:sp>
                  </a:grpSp>
                </lc:lockedCanvas>
              </a:graphicData>
            </a:graphic>
          </wp:inline>
        </w:drawing>
      </w:r>
      <w:r>
        <w:t xml:space="preserve">                </w:t>
      </w:r>
      <w:r w:rsidR="00CD3791" w:rsidRPr="00CD3791">
        <w:rPr>
          <w:position w:val="-4"/>
        </w:rPr>
        <w:object w:dxaOrig="160" w:dyaOrig="220">
          <v:shape id="_x0000_i1030" type="#_x0000_t75" style="width:8.05pt;height:10.75pt" o:ole="">
            <v:imagedata r:id="rId24" o:title=""/>
          </v:shape>
          <o:OLEObject Type="Embed" ProgID="Equation.DSMT4" ShapeID="_x0000_i1030" DrawAspect="Content" ObjectID="_1573842568" r:id="rId25"/>
        </w:object>
      </w:r>
      <w:r w:rsidR="000F6E25">
        <w:t xml:space="preserve"> </w:t>
      </w:r>
    </w:p>
    <w:p w:rsidR="009875FD" w:rsidRPr="009875FD" w:rsidRDefault="009875FD" w:rsidP="00D1163A">
      <w:pPr>
        <w:rPr>
          <w:b/>
          <w:sz w:val="20"/>
        </w:rPr>
      </w:pPr>
      <w:r w:rsidRPr="000A234F">
        <w:rPr>
          <w:b/>
          <w:sz w:val="20"/>
        </w:rPr>
        <w:t>Fig3: Insulin minimal model</w:t>
      </w:r>
    </w:p>
    <w:p w:rsidR="00D1163A" w:rsidRDefault="00264BC3" w:rsidP="00D1163A">
      <w:r>
        <w:t>Like the glucose model, this insulin model is used to in</w:t>
      </w:r>
      <w:r w:rsidR="00D1163A">
        <w:t>terpret the IVGTT, and like</w:t>
      </w:r>
      <w:r>
        <w:t xml:space="preserve"> the glucose minimal model, a derivation, based on the rule</w:t>
      </w:r>
      <w:r w:rsidR="00FB701B">
        <w:t xml:space="preserve"> of mass balances </w:t>
      </w:r>
      <w:r>
        <w:t>is used to describe it. The derivatio</w:t>
      </w:r>
      <w:r w:rsidR="00FB701B">
        <w:t>n is based on assumptions by</w:t>
      </w:r>
      <w:r>
        <w:t xml:space="preserve"> Bergman. The parameters used are:</w:t>
      </w:r>
    </w:p>
    <w:p w:rsidR="009B3BB0" w:rsidRDefault="00264BC3" w:rsidP="0091353F">
      <w:pPr>
        <w:pStyle w:val="NoSpacing"/>
      </w:pPr>
      <w:r>
        <w:t xml:space="preserve">Parameter Unit Description </w:t>
      </w:r>
    </w:p>
    <w:p w:rsidR="00D12332" w:rsidRDefault="00D12332" w:rsidP="0091353F">
      <w:pPr>
        <w:pStyle w:val="NoSpacing"/>
      </w:pPr>
    </w:p>
    <w:p w:rsidR="000D7A6C" w:rsidRDefault="00264BC3" w:rsidP="0091353F">
      <w:pPr>
        <w:pStyle w:val="NoSpacing"/>
      </w:pPr>
      <w:r>
        <w:t>I(t) [mU/L]</w:t>
      </w:r>
      <w:r w:rsidR="009B3BB0">
        <w:t xml:space="preserve">     </w:t>
      </w:r>
      <w:r>
        <w:t xml:space="preserve"> Blood insulin concentration </w:t>
      </w:r>
    </w:p>
    <w:p w:rsidR="000D7A6C" w:rsidRDefault="00264BC3" w:rsidP="0091353F">
      <w:pPr>
        <w:pStyle w:val="NoSpacing"/>
      </w:pPr>
      <w:r>
        <w:t>I</w:t>
      </w:r>
      <w:r w:rsidRPr="0091353F">
        <w:rPr>
          <w:vertAlign w:val="subscript"/>
        </w:rPr>
        <w:t>b</w:t>
      </w:r>
      <w:r>
        <w:t xml:space="preserve"> [mU/L] </w:t>
      </w:r>
      <w:r w:rsidR="009B3BB0">
        <w:t xml:space="preserve">        </w:t>
      </w:r>
      <w:r>
        <w:t xml:space="preserve">Basal blood insulin concentration </w:t>
      </w:r>
    </w:p>
    <w:p w:rsidR="000D7A6C" w:rsidRDefault="00264BC3" w:rsidP="0091353F">
      <w:pPr>
        <w:pStyle w:val="NoSpacing"/>
      </w:pPr>
      <w:r>
        <w:t xml:space="preserve">G(t) [mg/dL] </w:t>
      </w:r>
      <w:r w:rsidR="009B3BB0">
        <w:t xml:space="preserve">  </w:t>
      </w:r>
      <w:r>
        <w:t xml:space="preserve">Blood glucose concentration </w:t>
      </w:r>
    </w:p>
    <w:p w:rsidR="000D7A6C" w:rsidRDefault="00264BC3" w:rsidP="0091353F">
      <w:pPr>
        <w:pStyle w:val="NoSpacing"/>
      </w:pPr>
      <w:r>
        <w:t>p</w:t>
      </w:r>
      <w:r w:rsidRPr="0091353F">
        <w:rPr>
          <w:vertAlign w:val="subscript"/>
        </w:rPr>
        <w:t>5</w:t>
      </w:r>
      <w:r>
        <w:t xml:space="preserve"> [mg/dL] </w:t>
      </w:r>
      <w:r w:rsidR="009B3BB0">
        <w:t xml:space="preserve">     </w:t>
      </w:r>
      <w:r>
        <w:t xml:space="preserve">Threshold for blood glucose concentration </w:t>
      </w:r>
    </w:p>
    <w:p w:rsidR="000A234F" w:rsidRDefault="000A234F" w:rsidP="00137889"/>
    <w:p w:rsidR="00701035" w:rsidRDefault="00264BC3" w:rsidP="00137889">
      <w:r>
        <w:t>In a non type 1 diabetic subject, which this model can be used to describe, the pancreas is the source of insulin. In a healthy person a small amount of insulin i</w:t>
      </w:r>
      <w:r w:rsidR="000A234F">
        <w:t>s always created and cleared</w:t>
      </w:r>
      <w:r>
        <w:t>. This helps to keep the basal concentration Ib. The glucose independent production and the clearance of insulin is proportional to the blood insulin concentration. If the insulin level is above basal concentration the clearance increases, if the insulin level is below basal concentration the basal production increases. When the glucose level gets high the pancreas reacts by releasing more insulin at a certain rate. To explain this mathematically you have to derive a mathematical function describing the reaction of the pancreas.</w:t>
      </w:r>
      <w:r w:rsidR="000D7A6C">
        <w:t xml:space="preserve"> The term used to describe the effect of glucose on insulin is [G(t)−p</w:t>
      </w:r>
      <w:r w:rsidR="000D7A6C" w:rsidRPr="00FC6CC8">
        <w:rPr>
          <w:vertAlign w:val="subscript"/>
        </w:rPr>
        <w:t>5</w:t>
      </w:r>
      <w:r w:rsidR="000D7A6C">
        <w:t>]</w:t>
      </w:r>
      <w:r w:rsidR="000D7A6C" w:rsidRPr="00FC6CC8">
        <w:rPr>
          <w:vertAlign w:val="superscript"/>
        </w:rPr>
        <w:t>+</w:t>
      </w:r>
      <w:r w:rsidR="000D7A6C">
        <w:t xml:space="preserve">  which </w:t>
      </w:r>
      <w:r>
        <w:t>has the value G(t)−p</w:t>
      </w:r>
      <w:r w:rsidRPr="00FC6CC8">
        <w:rPr>
          <w:vertAlign w:val="subscript"/>
        </w:rPr>
        <w:t>5</w:t>
      </w:r>
      <w:r w:rsidR="00E27A93">
        <w:t xml:space="preserve"> when positive and zero</w:t>
      </w:r>
      <w:r>
        <w:t xml:space="preserve"> when negative. So p</w:t>
      </w:r>
      <w:r w:rsidRPr="00FC6CC8">
        <w:rPr>
          <w:vertAlign w:val="subscript"/>
        </w:rPr>
        <w:t>5</w:t>
      </w:r>
      <w:r>
        <w:t xml:space="preserve"> is the limit deciding when the pancreas should produce more insulin and when to stop. And the diﬀerence bet</w:t>
      </w:r>
      <w:r w:rsidR="000D7A6C">
        <w:t>ween G(t)−p</w:t>
      </w:r>
      <w:r w:rsidR="000D7A6C" w:rsidRPr="00FC6CC8">
        <w:rPr>
          <w:vertAlign w:val="subscript"/>
        </w:rPr>
        <w:t>5</w:t>
      </w:r>
      <w:r w:rsidR="000D7A6C">
        <w:t xml:space="preserve"> determines the rate at which the </w:t>
      </w:r>
      <w:r w:rsidR="00852F60">
        <w:t>pancreas</w:t>
      </w:r>
      <w:r>
        <w:t xml:space="preserve"> should produce</w:t>
      </w:r>
      <w:r w:rsidR="000D7A6C">
        <w:t xml:space="preserve"> insulin</w:t>
      </w:r>
      <w:r>
        <w:t xml:space="preserve">. The downside about this function is that it is very attached to the IVGTT. The ﬁrst peak is not described by this pancreas function but should be given as the initial value of the insulin concentration I(0). The pancreas function describes the second peak. The multiplying by </w:t>
      </w:r>
      <w:r w:rsidR="000D7A6C">
        <w:t xml:space="preserve"> time as shows that the pancreatic</w:t>
      </w:r>
      <w:r>
        <w:t xml:space="preserve"> response being proportional not only to the hyperglycemia attained but also to the time elapsed from the glucose stimulus.</w:t>
      </w:r>
      <w:r w:rsidR="000D7A6C">
        <w:t xml:space="preserve"> </w:t>
      </w:r>
    </w:p>
    <w:p w:rsidR="00E27A93" w:rsidRPr="000A234F" w:rsidRDefault="0091353F" w:rsidP="00137889">
      <w:r>
        <w:t>In this model Glucose act as input and insulin output profile is created from the differential equation.</w:t>
      </w:r>
    </w:p>
    <w:p w:rsidR="009B3BB0" w:rsidRPr="00E27A93" w:rsidRDefault="009B3BB0" w:rsidP="00137889">
      <w:pPr>
        <w:rPr>
          <w:b/>
        </w:rPr>
      </w:pPr>
      <w:r w:rsidRPr="00E27A93">
        <w:rPr>
          <w:b/>
        </w:rPr>
        <w:lastRenderedPageBreak/>
        <w:t>The Coupled Bergman Model and the Modified Bergman Model</w:t>
      </w:r>
    </w:p>
    <w:p w:rsidR="00792528" w:rsidRDefault="009B3BB0" w:rsidP="00137889">
      <w:r>
        <w:t>Glucose model and the Insulin model are coupled, which are able to</w:t>
      </w:r>
      <w:r w:rsidR="00792528">
        <w:t xml:space="preserve"> interpret the IVGTT test and provide us with valuable information like Glucose effectiveness and Insulin Sensitivity.</w:t>
      </w:r>
    </w:p>
    <w:p w:rsidR="00E07062" w:rsidRDefault="00792528" w:rsidP="00137889">
      <w:r>
        <w:t>In case of IVGTT test, a person is made to fast for about 8 hours before injecting the glucose in the body, then at fixed interval</w:t>
      </w:r>
      <w:r w:rsidR="00E07062">
        <w:t xml:space="preserve"> of time</w:t>
      </w:r>
      <w:r>
        <w:t>, both the g</w:t>
      </w:r>
      <w:r w:rsidR="00E07062">
        <w:t xml:space="preserve">lucose </w:t>
      </w:r>
      <w:r>
        <w:t xml:space="preserve">and </w:t>
      </w:r>
      <w:r w:rsidR="00E07062">
        <w:t>insulin is measured. The measured data act as an input for the above discussed models.</w:t>
      </w:r>
    </w:p>
    <w:p w:rsidR="00D1163A" w:rsidRDefault="00E07062" w:rsidP="00137889">
      <w:r>
        <w:t xml:space="preserve">Now to model the real life situation, we need to include the meal disturbance and for this we are using the fisher meal model, and instead of measuring the blood glucose we are going to measure the </w:t>
      </w:r>
      <w:r w:rsidR="00FC6CC8">
        <w:t>subcutaneous glucose. Since we are modeling for the person who won’</w:t>
      </w:r>
      <w:r w:rsidR="000A234F">
        <w:t>t be able to produce insulin, that is also reflected in the insulin kinetics equation.</w:t>
      </w:r>
      <w:r w:rsidR="00FC6CC8">
        <w:t xml:space="preserve"> </w:t>
      </w:r>
      <w:r w:rsidR="00D1163A">
        <w:t>In case of glucose and extra term D(t) is added to take meal into account, which i</w:t>
      </w:r>
      <w:r w:rsidR="009875FD">
        <w:t xml:space="preserve">s nothing but glucose disturbance whose dynamics is defined by the fisher meal model as a exponential decay equation. Insulin kinetics equation is adjusted to capture the dynamics of the patient suffering from T1DM, as the body itself does not produce insulin, instead a term U(t) is added which is the external insulin provided by the controller depending upon the glucose measurement.  </w:t>
      </w:r>
      <w:r w:rsidR="00D1163A">
        <w:t xml:space="preserve"> </w:t>
      </w:r>
    </w:p>
    <w:p w:rsidR="00FC6CC8" w:rsidRDefault="00FC6CC8" w:rsidP="00137889">
      <w:r>
        <w:t>After making these adjustments the model looks like –</w:t>
      </w:r>
      <w:r w:rsidR="00E07062">
        <w:t xml:space="preserve"> </w:t>
      </w:r>
    </w:p>
    <w:p w:rsidR="00FC6CC8" w:rsidRDefault="00665C17" w:rsidP="00137889">
      <w:r w:rsidRPr="00665C17">
        <w:rPr>
          <w:position w:val="-122"/>
        </w:rPr>
        <w:object w:dxaOrig="2900" w:dyaOrig="2500">
          <v:shape id="_x0000_i1031" type="#_x0000_t75" style="width:145.05pt;height:125.2pt" o:ole="">
            <v:imagedata r:id="rId26" o:title=""/>
          </v:shape>
          <o:OLEObject Type="Embed" ProgID="Equation.DSMT4" ShapeID="_x0000_i1031" DrawAspect="Content" ObjectID="_1573842569" r:id="rId27"/>
        </w:object>
      </w:r>
      <w:r w:rsidR="0011637C">
        <w:t xml:space="preserve">                     </w:t>
      </w:r>
      <w:r w:rsidR="0011637C" w:rsidRPr="0011637C">
        <w:rPr>
          <w:position w:val="-132"/>
        </w:rPr>
        <w:object w:dxaOrig="1420" w:dyaOrig="2740">
          <v:shape id="_x0000_i1032" type="#_x0000_t75" style="width:70.95pt;height:137pt" o:ole="">
            <v:imagedata r:id="rId28" o:title=""/>
          </v:shape>
          <o:OLEObject Type="Embed" ProgID="Equation.DSMT4" ShapeID="_x0000_i1032" DrawAspect="Content" ObjectID="_1573842570" r:id="rId29"/>
        </w:object>
      </w:r>
    </w:p>
    <w:p w:rsidR="00DB452B" w:rsidRDefault="00DB452B" w:rsidP="00137889">
      <w:r>
        <w:t xml:space="preserve">Where U(t) is the insulin input given from the controller or from outside. One has to keep in mind that this model is for the TIDM </w:t>
      </w:r>
      <w:r w:rsidR="00266644">
        <w:t>as we can see from the insulin kinetics equation that no insulin is being produced by the body.</w:t>
      </w:r>
    </w:p>
    <w:p w:rsidR="009B3BB0" w:rsidRDefault="00E07062" w:rsidP="00137889">
      <w:pPr>
        <w:rPr>
          <w:b/>
        </w:rPr>
      </w:pPr>
      <w:r>
        <w:t xml:space="preserve"> </w:t>
      </w:r>
      <w:r w:rsidR="00FC6CC8" w:rsidRPr="00FC6CC8">
        <w:rPr>
          <w:b/>
          <w:sz w:val="28"/>
        </w:rPr>
        <w:t>Controller Design</w:t>
      </w:r>
      <w:r w:rsidRPr="00FC6CC8">
        <w:rPr>
          <w:b/>
        </w:rPr>
        <w:t xml:space="preserve"> </w:t>
      </w:r>
      <w:r w:rsidR="009B3BB0" w:rsidRPr="00FC6CC8">
        <w:rPr>
          <w:b/>
        </w:rPr>
        <w:t xml:space="preserve">  </w:t>
      </w:r>
    </w:p>
    <w:p w:rsidR="00856FF7" w:rsidRDefault="00FC6CC8" w:rsidP="00856FF7">
      <w:pPr>
        <w:pStyle w:val="NoSpacing"/>
      </w:pPr>
      <w:r>
        <w:t>For controller design, I have made use of PID controller, which takes error (G</w:t>
      </w:r>
      <w:r w:rsidRPr="00FC6CC8">
        <w:rPr>
          <w:vertAlign w:val="subscript"/>
        </w:rPr>
        <w:t>set</w:t>
      </w:r>
      <w:r>
        <w:t xml:space="preserve"> - G</w:t>
      </w:r>
      <w:r w:rsidRPr="00FC6CC8">
        <w:rPr>
          <w:vertAlign w:val="subscript"/>
        </w:rPr>
        <w:t>measured</w:t>
      </w:r>
      <w:r>
        <w:t>) as input and outputs the insulin to be injected into the body</w:t>
      </w:r>
      <w:r w:rsidR="00266644">
        <w:t xml:space="preserve"> denoted by U(t) in the modified Bergman model</w:t>
      </w:r>
      <w:r>
        <w:t>.</w:t>
      </w:r>
      <w:r w:rsidR="003C23FE">
        <w:t xml:space="preserve"> For the tuning of the controller I have made use of Matlab.</w:t>
      </w:r>
    </w:p>
    <w:p w:rsidR="00856FF7" w:rsidRDefault="00856FF7" w:rsidP="00137889">
      <w:r w:rsidRPr="00856FF7">
        <w:rPr>
          <w:position w:val="-42"/>
        </w:rPr>
        <w:object w:dxaOrig="1400" w:dyaOrig="720">
          <v:shape id="_x0000_i1035" type="#_x0000_t75" style="width:69.85pt;height:36pt" o:ole="">
            <v:imagedata r:id="rId30" o:title=""/>
          </v:shape>
          <o:OLEObject Type="Embed" ProgID="Equation.DSMT4" ShapeID="_x0000_i1035" DrawAspect="Content" ObjectID="_1573842571" r:id="rId31"/>
        </w:object>
      </w:r>
      <w:r>
        <w:t xml:space="preserve">                                           </w:t>
      </w:r>
      <w:r w:rsidRPr="00856FF7">
        <w:rPr>
          <w:position w:val="-48"/>
        </w:rPr>
        <w:object w:dxaOrig="1320" w:dyaOrig="1040">
          <v:shape id="_x0000_i1036" type="#_x0000_t75" style="width:66.1pt;height:52.1pt" o:ole="">
            <v:imagedata r:id="rId32" o:title=""/>
          </v:shape>
          <o:OLEObject Type="Embed" ProgID="Equation.DSMT4" ShapeID="_x0000_i1036" DrawAspect="Content" ObjectID="_1573842572" r:id="rId33"/>
        </w:object>
      </w:r>
    </w:p>
    <w:p w:rsidR="00856FF7" w:rsidRDefault="00856FF7" w:rsidP="00FE35AC">
      <w:r>
        <w:t>The transfer function is :</w:t>
      </w:r>
    </w:p>
    <w:p w:rsidR="00856FF7" w:rsidRDefault="00856FF7" w:rsidP="00137889">
      <w:r w:rsidRPr="00856FF7">
        <w:rPr>
          <w:position w:val="-20"/>
        </w:rPr>
        <w:object w:dxaOrig="2680" w:dyaOrig="520">
          <v:shape id="_x0000_i1037" type="#_x0000_t75" style="width:133.8pt;height:25.8pt" o:ole="">
            <v:imagedata r:id="rId34" o:title=""/>
          </v:shape>
          <o:OLEObject Type="Embed" ProgID="Equation.DSMT4" ShapeID="_x0000_i1037" DrawAspect="Content" ObjectID="_1573842573" r:id="rId35"/>
        </w:object>
      </w:r>
    </w:p>
    <w:p w:rsidR="00F247AF" w:rsidRPr="00060D0D" w:rsidRDefault="003C23FE" w:rsidP="00137889">
      <w:r>
        <w:lastRenderedPageBreak/>
        <w:t xml:space="preserve"> </w:t>
      </w:r>
      <w:r w:rsidR="00FC6CC8">
        <w:t xml:space="preserve"> </w:t>
      </w:r>
    </w:p>
    <w:p w:rsidR="00F247AF" w:rsidRPr="00060D0D" w:rsidRDefault="00060D0D" w:rsidP="00137889">
      <w:pPr>
        <w:rPr>
          <w:b/>
          <w:sz w:val="28"/>
        </w:rPr>
      </w:pPr>
      <w:r w:rsidRPr="00060D0D">
        <w:rPr>
          <w:b/>
          <w:sz w:val="28"/>
        </w:rPr>
        <w:t>Tuning Of PID controller</w:t>
      </w:r>
    </w:p>
    <w:p w:rsidR="00060D0D" w:rsidRDefault="00060D0D" w:rsidP="00137889">
      <w:r>
        <w:t>PID controller being a linear controller, for tuning will first require the linearization of model around the nominal point, I have rather linearized the model around the initial states [G0 X0 I0]. After linearization we obtain the matrices A,B,C and D as follows-</w:t>
      </w:r>
    </w:p>
    <w:p w:rsidR="008F189F" w:rsidRDefault="008F189F" w:rsidP="00137889">
      <w:r w:rsidRPr="008F189F">
        <w:rPr>
          <w:position w:val="-36"/>
        </w:rPr>
        <w:object w:dxaOrig="4080" w:dyaOrig="1400">
          <v:shape id="_x0000_i1033" type="#_x0000_t75" style="width:204.2pt;height:69.85pt" o:ole="">
            <v:imagedata r:id="rId36" o:title=""/>
          </v:shape>
          <o:OLEObject Type="Embed" ProgID="Equation.DSMT4" ShapeID="_x0000_i1033" DrawAspect="Content" ObjectID="_1573842574" r:id="rId37"/>
        </w:object>
      </w:r>
    </w:p>
    <w:p w:rsidR="001D5C05" w:rsidRDefault="001D5C05" w:rsidP="00137889">
      <w:r>
        <w:t>It is important to note that disturbance D(t) is not included in the linearized model, otherwise it wouldn’t have been a disturbance. But the fact is that we need to somehow account for the fisher meal disturbance model because it provides certain information about the disturbance.</w:t>
      </w:r>
    </w:p>
    <w:p w:rsidR="003824E8" w:rsidRDefault="008F189F" w:rsidP="00137889">
      <w:r>
        <w:t>As we can see this is a SISO model, hence we w</w:t>
      </w:r>
      <w:r w:rsidR="001D5C05">
        <w:t>ill get only one transfer function</w:t>
      </w:r>
      <w:r>
        <w:t xml:space="preserve"> which can be evaluated using the ss2tf function in matlab. This gives us the transfer function of our modified bergman model</w:t>
      </w:r>
      <w:r w:rsidR="00FE35AC">
        <w:t xml:space="preserve"> </w:t>
      </w:r>
      <w:r w:rsidR="00856FF7">
        <w:t>(linearized)</w:t>
      </w:r>
      <w:r w:rsidR="003824E8">
        <w:t>.</w:t>
      </w:r>
    </w:p>
    <w:p w:rsidR="00AD5DD3" w:rsidRDefault="00AD5DD3" w:rsidP="00AD5DD3">
      <w:r>
        <w:t xml:space="preserve">G(s)  =  </w:t>
      </w:r>
      <w:r w:rsidRPr="00AD5DD3">
        <w:rPr>
          <w:position w:val="-20"/>
        </w:rPr>
        <w:object w:dxaOrig="2820" w:dyaOrig="499">
          <v:shape id="_x0000_i1034" type="#_x0000_t75" style="width:140.8pt;height:24.7pt" o:ole="">
            <v:imagedata r:id="rId38" o:title=""/>
          </v:shape>
          <o:OLEObject Type="Embed" ProgID="Equation.DSMT4" ShapeID="_x0000_i1034" DrawAspect="Content" ObjectID="_1573842575" r:id="rId39"/>
        </w:object>
      </w:r>
      <w:r>
        <w:t xml:space="preserve"> </w:t>
      </w:r>
    </w:p>
    <w:p w:rsidR="00AD5DD3" w:rsidRDefault="00AD5DD3" w:rsidP="00AD5DD3">
      <w:r>
        <w:t>Now to design the controller we first need to plot the bode plot</w:t>
      </w:r>
      <w:r w:rsidR="001A15F4">
        <w:t xml:space="preserve"> and root locus to comment on the stability and</w:t>
      </w:r>
      <w:r>
        <w:t xml:space="preserve"> the kind of controller or compensator to use.</w:t>
      </w:r>
    </w:p>
    <w:p w:rsidR="00AD5DD3" w:rsidRDefault="001A15F4" w:rsidP="001A15F4">
      <w:pPr>
        <w:pStyle w:val="NoSpacing"/>
      </w:pPr>
      <w:r>
        <w:rPr>
          <w:noProof/>
        </w:rPr>
        <w:drawing>
          <wp:inline distT="0" distB="0" distL="0" distR="0">
            <wp:extent cx="5731576" cy="3316406"/>
            <wp:effectExtent l="19050" t="0" r="2474" b="0"/>
            <wp:docPr id="21" name="Picture 21" descr="C:\Users\sameer\Desktop\Sameer\marginally sta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sameer\Desktop\Sameer\marginally stable.jpg"/>
                    <pic:cNvPicPr>
                      <a:picLocks noChangeAspect="1" noChangeArrowheads="1"/>
                    </pic:cNvPicPr>
                  </pic:nvPicPr>
                  <pic:blipFill>
                    <a:blip r:embed="rId40"/>
                    <a:srcRect/>
                    <a:stretch>
                      <a:fillRect/>
                    </a:stretch>
                  </pic:blipFill>
                  <pic:spPr bwMode="auto">
                    <a:xfrm>
                      <a:off x="0" y="0"/>
                      <a:ext cx="5732145" cy="3316735"/>
                    </a:xfrm>
                    <a:prstGeom prst="rect">
                      <a:avLst/>
                    </a:prstGeom>
                    <a:noFill/>
                    <a:ln w="9525">
                      <a:noFill/>
                      <a:miter lim="800000"/>
                      <a:headEnd/>
                      <a:tailEnd/>
                    </a:ln>
                  </pic:spPr>
                </pic:pic>
              </a:graphicData>
            </a:graphic>
          </wp:inline>
        </w:drawing>
      </w:r>
    </w:p>
    <w:p w:rsidR="00AD5DD3" w:rsidRPr="001A15F4" w:rsidRDefault="001A15F4" w:rsidP="00AD5DD3">
      <w:pPr>
        <w:rPr>
          <w:b/>
        </w:rPr>
      </w:pPr>
      <w:r>
        <w:rPr>
          <w:b/>
        </w:rPr>
        <w:t>fig4: Bode plot and root locus plot for the linearized bergman model. The plot shown above is for the K</w:t>
      </w:r>
      <w:r>
        <w:rPr>
          <w:b/>
          <w:vertAlign w:val="subscript"/>
        </w:rPr>
        <w:t>value</w:t>
      </w:r>
      <w:r>
        <w:rPr>
          <w:b/>
        </w:rPr>
        <w:t xml:space="preserve"> 0.0176, as we can infer from the open loop bode plot, the closed loop is marginally stable for the given value of K.</w:t>
      </w:r>
    </w:p>
    <w:p w:rsidR="00B838FE" w:rsidRDefault="001A15F4" w:rsidP="00137889">
      <w:r>
        <w:lastRenderedPageBreak/>
        <w:t xml:space="preserve">As we can see, opting for a proportional controller with the value of K &lt; 0.0176 will lead to a stable system but there might be </w:t>
      </w:r>
      <w:r w:rsidR="001D5C05">
        <w:t xml:space="preserve">a </w:t>
      </w:r>
      <w:r>
        <w:t>problem regarding the steady state error</w:t>
      </w:r>
      <w:r w:rsidR="00B838FE">
        <w:t>, settling time and also we won’t like our system to have oscillatory behavior, to accommodate for these requirement as stated earlier we have made use of PID controller.</w:t>
      </w:r>
    </w:p>
    <w:p w:rsidR="00B838FE" w:rsidRDefault="00B838FE" w:rsidP="00137889">
      <w:r>
        <w:t>For tuning of PID we have made use of SISO control toolbox of MATLAB as well as the PID tuning tool box. Using the SISO toolbox helps you clearly understand how the root locus changes in real time by moving the controller/compensator poles and zeros.</w:t>
      </w:r>
    </w:p>
    <w:p w:rsidR="001A15F4" w:rsidRPr="001A15F4" w:rsidRDefault="00B838FE" w:rsidP="00137889">
      <w:r>
        <w:t>After tuning</w:t>
      </w:r>
      <w:r w:rsidR="00FE35AC">
        <w:t xml:space="preserve"> using the matlab PID tuning toolbox</w:t>
      </w:r>
      <w:r>
        <w:t xml:space="preserve"> we obtain the </w:t>
      </w:r>
      <w:r w:rsidR="00856FF7">
        <w:t xml:space="preserve">controller transfer function - </w:t>
      </w:r>
      <w:r>
        <w:t xml:space="preserve">      </w:t>
      </w:r>
    </w:p>
    <w:p w:rsidR="001A15F4" w:rsidRDefault="00FE35AC" w:rsidP="00137889">
      <w:pPr>
        <w:rPr>
          <w:b/>
          <w:sz w:val="32"/>
        </w:rPr>
      </w:pPr>
      <w:r w:rsidRPr="00FE35AC">
        <w:rPr>
          <w:b/>
          <w:position w:val="-20"/>
          <w:sz w:val="32"/>
        </w:rPr>
        <w:object w:dxaOrig="2680" w:dyaOrig="520">
          <v:shape id="_x0000_i1038" type="#_x0000_t75" style="width:133.8pt;height:25.8pt" o:ole="">
            <v:imagedata r:id="rId41" o:title=""/>
          </v:shape>
          <o:OLEObject Type="Embed" ProgID="Equation.DSMT4" ShapeID="_x0000_i1038" DrawAspect="Content" ObjectID="_1573842576" r:id="rId42"/>
        </w:object>
      </w:r>
    </w:p>
    <w:p w:rsidR="00FE35AC" w:rsidRDefault="00FE35AC" w:rsidP="00137889">
      <w:r>
        <w:t>And after applying the controller, we obtained the bode and root locus plot as shown below –</w:t>
      </w:r>
    </w:p>
    <w:p w:rsidR="001A15F4" w:rsidRPr="00FE35AC" w:rsidRDefault="001D5C05" w:rsidP="00137889">
      <w:r>
        <w:pict>
          <v:shape id="_x0000_i1039" type="#_x0000_t75" style="width:498.65pt;height:306.25pt">
            <v:imagedata r:id="rId43" o:title="Tuned_PID_plot"/>
          </v:shape>
        </w:pict>
      </w:r>
      <w:r w:rsidR="00FE35AC">
        <w:t xml:space="preserve"> </w:t>
      </w:r>
    </w:p>
    <w:p w:rsidR="00FE35AC" w:rsidRDefault="00FE35AC" w:rsidP="00137889">
      <w:pPr>
        <w:rPr>
          <w:b/>
          <w:sz w:val="32"/>
        </w:rPr>
      </w:pPr>
    </w:p>
    <w:p w:rsidR="00FE35AC" w:rsidRDefault="00FE35AC" w:rsidP="00137889">
      <w:pPr>
        <w:rPr>
          <w:b/>
          <w:sz w:val="32"/>
        </w:rPr>
      </w:pPr>
    </w:p>
    <w:p w:rsidR="00FE35AC" w:rsidRDefault="00FE35AC" w:rsidP="00137889">
      <w:pPr>
        <w:rPr>
          <w:b/>
          <w:sz w:val="32"/>
        </w:rPr>
      </w:pPr>
    </w:p>
    <w:p w:rsidR="00FE35AC" w:rsidRDefault="00FE35AC" w:rsidP="00137889">
      <w:pPr>
        <w:rPr>
          <w:b/>
          <w:sz w:val="32"/>
        </w:rPr>
      </w:pPr>
    </w:p>
    <w:p w:rsidR="009B3BB0" w:rsidRPr="00E27A93" w:rsidRDefault="00FC6CC8" w:rsidP="00137889">
      <w:pPr>
        <w:rPr>
          <w:b/>
          <w:sz w:val="32"/>
        </w:rPr>
      </w:pPr>
      <w:r w:rsidRPr="00E27A93">
        <w:rPr>
          <w:b/>
          <w:sz w:val="32"/>
        </w:rPr>
        <w:lastRenderedPageBreak/>
        <w:t>Result</w:t>
      </w:r>
    </w:p>
    <w:p w:rsidR="003F036C" w:rsidRPr="003F036C" w:rsidRDefault="003F036C" w:rsidP="003F036C">
      <w:pPr>
        <w:pStyle w:val="NoSpacing"/>
        <w:rPr>
          <w:color w:val="1F497D" w:themeColor="text2"/>
        </w:rPr>
      </w:pPr>
      <w:r w:rsidRPr="003F036C">
        <w:rPr>
          <w:color w:val="1F497D" w:themeColor="text2"/>
        </w:rPr>
        <w:t>You can find all the simulink and matlab file on the GITHUB link provide:</w:t>
      </w:r>
    </w:p>
    <w:p w:rsidR="003F036C" w:rsidRPr="003F036C" w:rsidRDefault="003C4544" w:rsidP="003F036C">
      <w:pPr>
        <w:pStyle w:val="NoSpacing"/>
        <w:rPr>
          <w:color w:val="1F497D" w:themeColor="text2"/>
        </w:rPr>
      </w:pPr>
      <w:r w:rsidRPr="003C4544">
        <w:rPr>
          <w:color w:val="1F497D" w:themeColor="text2"/>
        </w:rPr>
        <w:t>https://github.com/sameerpurwar/Btech_Project_4th_Year</w:t>
      </w:r>
    </w:p>
    <w:p w:rsidR="004B6BA2" w:rsidRDefault="004B6BA2" w:rsidP="008B7623">
      <w:pPr>
        <w:autoSpaceDE w:val="0"/>
        <w:autoSpaceDN w:val="0"/>
        <w:adjustRightInd w:val="0"/>
        <w:spacing w:after="0" w:line="240" w:lineRule="auto"/>
        <w:rPr>
          <w:rFonts w:cstheme="minorHAnsi"/>
          <w:color w:val="000000"/>
          <w:sz w:val="20"/>
          <w:szCs w:val="20"/>
        </w:rPr>
      </w:pPr>
    </w:p>
    <w:p w:rsidR="004B6BA2" w:rsidRDefault="00852F60" w:rsidP="008B7623">
      <w:pPr>
        <w:autoSpaceDE w:val="0"/>
        <w:autoSpaceDN w:val="0"/>
        <w:adjustRightInd w:val="0"/>
        <w:spacing w:after="0" w:line="240" w:lineRule="auto"/>
        <w:rPr>
          <w:rFonts w:cstheme="minorHAnsi"/>
          <w:b/>
          <w:color w:val="000000"/>
          <w:sz w:val="28"/>
          <w:szCs w:val="20"/>
        </w:rPr>
      </w:pPr>
      <w:r w:rsidRPr="00852F60">
        <w:rPr>
          <w:rFonts w:cstheme="minorHAnsi"/>
          <w:b/>
          <w:color w:val="000000"/>
          <w:sz w:val="28"/>
          <w:szCs w:val="20"/>
        </w:rPr>
        <w:t>Bergman Simulink Model</w:t>
      </w:r>
    </w:p>
    <w:p w:rsidR="000F6E25" w:rsidRPr="00852F60" w:rsidRDefault="000F6E25" w:rsidP="008B7623">
      <w:pPr>
        <w:autoSpaceDE w:val="0"/>
        <w:autoSpaceDN w:val="0"/>
        <w:adjustRightInd w:val="0"/>
        <w:spacing w:after="0" w:line="240" w:lineRule="auto"/>
        <w:rPr>
          <w:rFonts w:cstheme="minorHAnsi"/>
          <w:b/>
          <w:color w:val="000000"/>
          <w:sz w:val="28"/>
          <w:szCs w:val="20"/>
        </w:rPr>
      </w:pPr>
    </w:p>
    <w:p w:rsidR="000F6E25" w:rsidRPr="000F6E25" w:rsidRDefault="000F6E25" w:rsidP="000F6E25">
      <w:pPr>
        <w:autoSpaceDE w:val="0"/>
        <w:autoSpaceDN w:val="0"/>
        <w:adjustRightInd w:val="0"/>
        <w:spacing w:after="0" w:line="240" w:lineRule="auto"/>
        <w:rPr>
          <w:rFonts w:cstheme="minorHAnsi"/>
          <w:color w:val="000000"/>
          <w:sz w:val="20"/>
          <w:szCs w:val="20"/>
        </w:rPr>
      </w:pPr>
      <w:r>
        <w:rPr>
          <w:rFonts w:cstheme="minorHAnsi"/>
          <w:noProof/>
          <w:color w:val="000000"/>
          <w:sz w:val="20"/>
          <w:szCs w:val="20"/>
        </w:rPr>
        <w:drawing>
          <wp:inline distT="0" distB="0" distL="0" distR="0">
            <wp:extent cx="5357539" cy="332323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a:srcRect/>
                    <a:stretch>
                      <a:fillRect/>
                    </a:stretch>
                  </pic:blipFill>
                  <pic:spPr bwMode="auto">
                    <a:xfrm>
                      <a:off x="0" y="0"/>
                      <a:ext cx="5358071" cy="3323560"/>
                    </a:xfrm>
                    <a:prstGeom prst="rect">
                      <a:avLst/>
                    </a:prstGeom>
                    <a:noFill/>
                    <a:ln w="9525">
                      <a:noFill/>
                      <a:miter lim="800000"/>
                      <a:headEnd/>
                      <a:tailEnd/>
                    </a:ln>
                  </pic:spPr>
                </pic:pic>
              </a:graphicData>
            </a:graphic>
          </wp:inline>
        </w:drawing>
      </w:r>
    </w:p>
    <w:p w:rsidR="000F6E25" w:rsidRPr="00F247AF" w:rsidRDefault="00F247AF" w:rsidP="000F6E25">
      <w:pPr>
        <w:autoSpaceDE w:val="0"/>
        <w:autoSpaceDN w:val="0"/>
        <w:adjustRightInd w:val="0"/>
        <w:spacing w:after="0" w:line="240" w:lineRule="auto"/>
        <w:rPr>
          <w:rFonts w:cstheme="minorHAnsi"/>
          <w:b/>
          <w:color w:val="000000"/>
          <w:sz w:val="20"/>
          <w:szCs w:val="20"/>
        </w:rPr>
      </w:pPr>
      <w:r>
        <w:rPr>
          <w:rFonts w:cstheme="minorHAnsi"/>
          <w:b/>
          <w:color w:val="000000"/>
          <w:sz w:val="20"/>
          <w:szCs w:val="20"/>
        </w:rPr>
        <w:t xml:space="preserve">Fig4:Bergman model in simulink </w:t>
      </w:r>
    </w:p>
    <w:p w:rsidR="000F6E25" w:rsidRDefault="000F6E25" w:rsidP="000F6E25">
      <w:pPr>
        <w:autoSpaceDE w:val="0"/>
        <w:autoSpaceDN w:val="0"/>
        <w:adjustRightInd w:val="0"/>
        <w:spacing w:after="0" w:line="240" w:lineRule="auto"/>
        <w:rPr>
          <w:rFonts w:cstheme="minorHAnsi"/>
          <w:color w:val="000000"/>
          <w:sz w:val="20"/>
          <w:szCs w:val="20"/>
        </w:rPr>
      </w:pPr>
    </w:p>
    <w:p w:rsidR="000F6E25" w:rsidRDefault="000F6E25" w:rsidP="000F6E25">
      <w:pPr>
        <w:autoSpaceDE w:val="0"/>
        <w:autoSpaceDN w:val="0"/>
        <w:adjustRightInd w:val="0"/>
        <w:spacing w:after="0" w:line="240" w:lineRule="auto"/>
        <w:rPr>
          <w:rFonts w:cstheme="minorHAnsi"/>
          <w:color w:val="000000"/>
          <w:sz w:val="20"/>
          <w:szCs w:val="20"/>
        </w:rPr>
      </w:pPr>
    </w:p>
    <w:p w:rsidR="000F6E25" w:rsidRDefault="000F6E25" w:rsidP="000F6E25">
      <w:pPr>
        <w:autoSpaceDE w:val="0"/>
        <w:autoSpaceDN w:val="0"/>
        <w:adjustRightInd w:val="0"/>
        <w:spacing w:after="0" w:line="240" w:lineRule="auto"/>
        <w:rPr>
          <w:rFonts w:cstheme="minorHAnsi"/>
          <w:color w:val="000000"/>
          <w:sz w:val="20"/>
          <w:szCs w:val="20"/>
        </w:rPr>
      </w:pPr>
    </w:p>
    <w:p w:rsidR="00F247AF" w:rsidRDefault="00F247AF" w:rsidP="00F247AF">
      <w:pPr>
        <w:pStyle w:val="NoSpacing"/>
      </w:pPr>
      <w:r>
        <w:t>The unit for Glucose concentration is mg/dL.</w:t>
      </w:r>
    </w:p>
    <w:p w:rsidR="00F247AF" w:rsidRDefault="00F247AF" w:rsidP="00F247AF">
      <w:pPr>
        <w:pStyle w:val="NoSpacing"/>
      </w:pPr>
      <w:r>
        <w:t>The unit for Active and blood Insulin concentration is mU/dL.</w:t>
      </w:r>
    </w:p>
    <w:p w:rsidR="00F247AF" w:rsidRDefault="00F247AF" w:rsidP="00F247AF">
      <w:pPr>
        <w:pStyle w:val="NoSpacing"/>
      </w:pPr>
      <w:r>
        <w:t>The unit for meal is mg/dL.</w:t>
      </w:r>
    </w:p>
    <w:p w:rsidR="0011637C" w:rsidRDefault="0011637C" w:rsidP="00F247AF">
      <w:pPr>
        <w:pStyle w:val="NoSpacing"/>
        <w:rPr>
          <w:rFonts w:cstheme="minorHAnsi"/>
          <w:color w:val="000000"/>
          <w:sz w:val="20"/>
          <w:szCs w:val="20"/>
        </w:rPr>
      </w:pPr>
    </w:p>
    <w:p w:rsidR="00F247AF" w:rsidRPr="0011637C" w:rsidRDefault="00F247AF" w:rsidP="00F247AF">
      <w:pPr>
        <w:pStyle w:val="NoSpacing"/>
        <w:rPr>
          <w:rFonts w:cstheme="minorHAnsi"/>
          <w:color w:val="000000"/>
          <w:sz w:val="20"/>
          <w:szCs w:val="20"/>
        </w:rPr>
      </w:pPr>
      <w:r>
        <w:rPr>
          <w:rFonts w:cstheme="minorHAnsi"/>
          <w:color w:val="000000"/>
          <w:sz w:val="20"/>
          <w:szCs w:val="20"/>
        </w:rPr>
        <w:t xml:space="preserve">Before running the simulink model for result1, result2,result3 run this file : </w:t>
      </w:r>
      <w:r>
        <w:rPr>
          <w:rFonts w:ascii="Courier New" w:hAnsi="Courier New" w:cs="Courier New"/>
          <w:color w:val="000000"/>
          <w:sz w:val="20"/>
          <w:szCs w:val="20"/>
        </w:rPr>
        <w:t>data.m</w:t>
      </w:r>
    </w:p>
    <w:p w:rsidR="00DE41C4" w:rsidRDefault="00EB0A7B" w:rsidP="00F247AF">
      <w:pPr>
        <w:pStyle w:val="NoSpacing"/>
        <w:rPr>
          <w:sz w:val="28"/>
        </w:rPr>
      </w:pPr>
      <w:r w:rsidRPr="00266644">
        <w:rPr>
          <w:b/>
          <w:sz w:val="28"/>
        </w:rPr>
        <w:t>result1</w:t>
      </w:r>
      <w:r>
        <w:rPr>
          <w:sz w:val="28"/>
        </w:rPr>
        <w:t xml:space="preserve"> : Glucose Minimal Model using Insulin data fro</w:t>
      </w:r>
      <w:r w:rsidR="00367333">
        <w:rPr>
          <w:sz w:val="28"/>
        </w:rPr>
        <w:t>m IVGTT test</w:t>
      </w:r>
      <w:r>
        <w:rPr>
          <w:sz w:val="28"/>
        </w:rPr>
        <w:t>.</w:t>
      </w:r>
      <w:r w:rsidR="003C4544" w:rsidRPr="003C4544">
        <w:t xml:space="preserve"> </w:t>
      </w:r>
      <w:r w:rsidR="003C4544">
        <w:t>(</w:t>
      </w:r>
      <w:r w:rsidR="003C4544" w:rsidRPr="003C4544">
        <w:rPr>
          <w:sz w:val="28"/>
        </w:rPr>
        <w:t>glucose_minimal_model.slx</w:t>
      </w:r>
      <w:r w:rsidR="003C4544">
        <w:rPr>
          <w:sz w:val="28"/>
        </w:rPr>
        <w:t>)</w:t>
      </w:r>
    </w:p>
    <w:p w:rsidR="00852F60" w:rsidRDefault="00852F60" w:rsidP="008B7623">
      <w:pPr>
        <w:rPr>
          <w:sz w:val="28"/>
        </w:rPr>
      </w:pPr>
      <w:r w:rsidRPr="00852F60">
        <w:rPr>
          <w:noProof/>
          <w:sz w:val="28"/>
        </w:rPr>
        <w:drawing>
          <wp:inline distT="0" distB="0" distL="0" distR="0">
            <wp:extent cx="2868391" cy="2018995"/>
            <wp:effectExtent l="19050" t="0" r="8159" b="0"/>
            <wp:docPr id="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srcRect/>
                    <a:stretch>
                      <a:fillRect/>
                    </a:stretch>
                  </pic:blipFill>
                  <pic:spPr bwMode="auto">
                    <a:xfrm>
                      <a:off x="0" y="0"/>
                      <a:ext cx="2872000" cy="2021535"/>
                    </a:xfrm>
                    <a:prstGeom prst="rect">
                      <a:avLst/>
                    </a:prstGeom>
                    <a:noFill/>
                    <a:ln w="9525">
                      <a:noFill/>
                      <a:miter lim="800000"/>
                      <a:headEnd/>
                      <a:tailEnd/>
                    </a:ln>
                  </pic:spPr>
                </pic:pic>
              </a:graphicData>
            </a:graphic>
          </wp:inline>
        </w:drawing>
      </w:r>
    </w:p>
    <w:p w:rsidR="00D56398" w:rsidRDefault="00D56398" w:rsidP="00852F60">
      <w:pPr>
        <w:pStyle w:val="NoSpacing"/>
        <w:rPr>
          <w:b/>
          <w:sz w:val="28"/>
        </w:rPr>
      </w:pPr>
    </w:p>
    <w:p w:rsidR="003C4544" w:rsidRDefault="00EB0A7B" w:rsidP="00852F60">
      <w:pPr>
        <w:pStyle w:val="NoSpacing"/>
        <w:rPr>
          <w:sz w:val="28"/>
        </w:rPr>
      </w:pPr>
      <w:r w:rsidRPr="00266644">
        <w:rPr>
          <w:b/>
          <w:sz w:val="28"/>
        </w:rPr>
        <w:t>result2</w:t>
      </w:r>
      <w:r w:rsidR="00367333">
        <w:rPr>
          <w:sz w:val="28"/>
        </w:rPr>
        <w:t xml:space="preserve">: Insulin minimal model using Glucose data </w:t>
      </w:r>
      <w:r w:rsidR="003C4544">
        <w:rPr>
          <w:sz w:val="28"/>
        </w:rPr>
        <w:t xml:space="preserve">from IVGTT </w:t>
      </w:r>
      <w:r w:rsidR="00266644">
        <w:rPr>
          <w:sz w:val="28"/>
        </w:rPr>
        <w:t>test.</w:t>
      </w:r>
      <w:r w:rsidR="003C4544">
        <w:rPr>
          <w:sz w:val="28"/>
        </w:rPr>
        <w:t xml:space="preserve"> (</w:t>
      </w:r>
      <w:r w:rsidR="003C4544" w:rsidRPr="003C4544">
        <w:t xml:space="preserve"> </w:t>
      </w:r>
      <w:r w:rsidR="003C4544" w:rsidRPr="003C4544">
        <w:rPr>
          <w:sz w:val="28"/>
        </w:rPr>
        <w:t>Insulin_Minimal_model.slx</w:t>
      </w:r>
      <w:r w:rsidR="003C4544">
        <w:rPr>
          <w:sz w:val="28"/>
        </w:rPr>
        <w:t>)</w:t>
      </w:r>
    </w:p>
    <w:p w:rsidR="004B6BA2" w:rsidRPr="001B50B7" w:rsidRDefault="00E27A93" w:rsidP="00137889">
      <w:pPr>
        <w:rPr>
          <w:sz w:val="28"/>
        </w:rPr>
      </w:pPr>
      <w:r>
        <w:rPr>
          <w:noProof/>
          <w:sz w:val="28"/>
        </w:rPr>
        <w:drawing>
          <wp:inline distT="0" distB="0" distL="0" distR="0">
            <wp:extent cx="2958480" cy="2223820"/>
            <wp:effectExtent l="19050" t="0" r="0" b="0"/>
            <wp:docPr id="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srcRect/>
                    <a:stretch>
                      <a:fillRect/>
                    </a:stretch>
                  </pic:blipFill>
                  <pic:spPr bwMode="auto">
                    <a:xfrm>
                      <a:off x="0" y="0"/>
                      <a:ext cx="2957805" cy="2223313"/>
                    </a:xfrm>
                    <a:prstGeom prst="rect">
                      <a:avLst/>
                    </a:prstGeom>
                    <a:noFill/>
                    <a:ln w="9525">
                      <a:noFill/>
                      <a:miter lim="800000"/>
                      <a:headEnd/>
                      <a:tailEnd/>
                    </a:ln>
                  </pic:spPr>
                </pic:pic>
              </a:graphicData>
            </a:graphic>
          </wp:inline>
        </w:drawing>
      </w:r>
    </w:p>
    <w:p w:rsidR="00EB0A7B" w:rsidRDefault="00EB0A7B" w:rsidP="00137889">
      <w:pPr>
        <w:rPr>
          <w:sz w:val="28"/>
        </w:rPr>
      </w:pPr>
      <w:r w:rsidRPr="00266644">
        <w:rPr>
          <w:b/>
          <w:sz w:val="28"/>
        </w:rPr>
        <w:t>result3</w:t>
      </w:r>
      <w:r w:rsidR="00367333">
        <w:rPr>
          <w:sz w:val="28"/>
        </w:rPr>
        <w:t>: Coupled Bergman Model</w:t>
      </w:r>
      <w:r w:rsidR="00266644">
        <w:rPr>
          <w:sz w:val="28"/>
        </w:rPr>
        <w:t>(</w:t>
      </w:r>
      <w:r w:rsidR="00266644" w:rsidRPr="00266644">
        <w:rPr>
          <w:sz w:val="28"/>
        </w:rPr>
        <w:t>coupled_model.slx</w:t>
      </w:r>
      <w:r w:rsidR="00266644">
        <w:rPr>
          <w:sz w:val="28"/>
        </w:rPr>
        <w:t>)</w:t>
      </w:r>
    </w:p>
    <w:p w:rsidR="000F6E25" w:rsidRPr="00D56398" w:rsidRDefault="004B6BA2" w:rsidP="00D56398">
      <w:pPr>
        <w:rPr>
          <w:sz w:val="28"/>
        </w:rPr>
      </w:pPr>
      <w:r>
        <w:rPr>
          <w:noProof/>
          <w:sz w:val="28"/>
        </w:rPr>
        <w:drawing>
          <wp:inline distT="0" distB="0" distL="0" distR="0">
            <wp:extent cx="3017577" cy="2204114"/>
            <wp:effectExtent l="19050" t="0" r="0" b="0"/>
            <wp:docPr id="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srcRect/>
                    <a:stretch>
                      <a:fillRect/>
                    </a:stretch>
                  </pic:blipFill>
                  <pic:spPr bwMode="auto">
                    <a:xfrm>
                      <a:off x="0" y="0"/>
                      <a:ext cx="3026684" cy="2210766"/>
                    </a:xfrm>
                    <a:prstGeom prst="rect">
                      <a:avLst/>
                    </a:prstGeom>
                    <a:noFill/>
                    <a:ln w="9525">
                      <a:noFill/>
                      <a:miter lim="800000"/>
                      <a:headEnd/>
                      <a:tailEnd/>
                    </a:ln>
                  </pic:spPr>
                </pic:pic>
              </a:graphicData>
            </a:graphic>
          </wp:inline>
        </w:drawing>
      </w:r>
    </w:p>
    <w:p w:rsidR="003C4544" w:rsidRPr="008B7623" w:rsidRDefault="003C4544" w:rsidP="003C4544">
      <w:pPr>
        <w:autoSpaceDE w:val="0"/>
        <w:autoSpaceDN w:val="0"/>
        <w:adjustRightInd w:val="0"/>
        <w:spacing w:after="0" w:line="240" w:lineRule="auto"/>
        <w:rPr>
          <w:rFonts w:cstheme="minorHAnsi"/>
          <w:color w:val="000000"/>
          <w:sz w:val="20"/>
          <w:szCs w:val="20"/>
        </w:rPr>
      </w:pPr>
      <w:r>
        <w:rPr>
          <w:rFonts w:cstheme="minorHAnsi"/>
          <w:color w:val="000000"/>
          <w:sz w:val="20"/>
          <w:szCs w:val="20"/>
        </w:rPr>
        <w:t xml:space="preserve">Before running the simulink model for result4, result5 run this file.  </w:t>
      </w:r>
    </w:p>
    <w:p w:rsidR="000F6E25" w:rsidRDefault="003C4544" w:rsidP="000F6E25">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Modified_Bergman.m</w:t>
      </w:r>
    </w:p>
    <w:p w:rsidR="00EB0A7B" w:rsidRPr="000F6E25" w:rsidRDefault="00EB0A7B" w:rsidP="000F6E25">
      <w:pPr>
        <w:autoSpaceDE w:val="0"/>
        <w:autoSpaceDN w:val="0"/>
        <w:adjustRightInd w:val="0"/>
        <w:spacing w:after="0" w:line="240" w:lineRule="auto"/>
        <w:rPr>
          <w:rFonts w:ascii="Courier New" w:hAnsi="Courier New" w:cs="Courier New"/>
          <w:color w:val="000000"/>
          <w:sz w:val="20"/>
          <w:szCs w:val="20"/>
        </w:rPr>
      </w:pPr>
      <w:r w:rsidRPr="00266644">
        <w:rPr>
          <w:b/>
          <w:sz w:val="28"/>
        </w:rPr>
        <w:t>result4</w:t>
      </w:r>
      <w:r w:rsidR="003F036C">
        <w:rPr>
          <w:sz w:val="28"/>
        </w:rPr>
        <w:t>:</w:t>
      </w:r>
      <w:r w:rsidR="003C4544">
        <w:rPr>
          <w:sz w:val="28"/>
        </w:rPr>
        <w:t xml:space="preserve"> Modified Bergman</w:t>
      </w:r>
      <w:r w:rsidR="00266644">
        <w:rPr>
          <w:sz w:val="28"/>
        </w:rPr>
        <w:t>(</w:t>
      </w:r>
      <w:r w:rsidR="00266644" w:rsidRPr="00266644">
        <w:rPr>
          <w:sz w:val="28"/>
        </w:rPr>
        <w:t>modified_bergman_model.slx</w:t>
      </w:r>
      <w:r w:rsidR="00266644">
        <w:rPr>
          <w:sz w:val="28"/>
        </w:rPr>
        <w:t>)</w:t>
      </w:r>
    </w:p>
    <w:p w:rsidR="004B6BA2" w:rsidRDefault="004B6BA2" w:rsidP="00137889">
      <w:pPr>
        <w:rPr>
          <w:sz w:val="28"/>
        </w:rPr>
      </w:pPr>
      <w:r>
        <w:rPr>
          <w:noProof/>
          <w:sz w:val="28"/>
        </w:rPr>
        <w:drawing>
          <wp:inline distT="0" distB="0" distL="0" distR="0">
            <wp:extent cx="3016758" cy="2157046"/>
            <wp:effectExtent l="19050" t="0" r="0" b="0"/>
            <wp:docPr id="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srcRect/>
                    <a:stretch>
                      <a:fillRect/>
                    </a:stretch>
                  </pic:blipFill>
                  <pic:spPr bwMode="auto">
                    <a:xfrm>
                      <a:off x="0" y="0"/>
                      <a:ext cx="3017972" cy="2157914"/>
                    </a:xfrm>
                    <a:prstGeom prst="rect">
                      <a:avLst/>
                    </a:prstGeom>
                    <a:noFill/>
                    <a:ln w="9525">
                      <a:noFill/>
                      <a:miter lim="800000"/>
                      <a:headEnd/>
                      <a:tailEnd/>
                    </a:ln>
                  </pic:spPr>
                </pic:pic>
              </a:graphicData>
            </a:graphic>
          </wp:inline>
        </w:drawing>
      </w:r>
    </w:p>
    <w:p w:rsidR="00D56398" w:rsidRDefault="00D56398" w:rsidP="00137889">
      <w:pPr>
        <w:rPr>
          <w:b/>
          <w:sz w:val="28"/>
        </w:rPr>
      </w:pPr>
    </w:p>
    <w:p w:rsidR="003F036C" w:rsidRDefault="003F036C" w:rsidP="00137889">
      <w:pPr>
        <w:rPr>
          <w:sz w:val="28"/>
        </w:rPr>
      </w:pPr>
      <w:r w:rsidRPr="00266644">
        <w:rPr>
          <w:b/>
          <w:sz w:val="28"/>
        </w:rPr>
        <w:lastRenderedPageBreak/>
        <w:t>result5</w:t>
      </w:r>
      <w:r>
        <w:rPr>
          <w:sz w:val="28"/>
        </w:rPr>
        <w:t>:</w:t>
      </w:r>
      <w:r w:rsidR="003C4544">
        <w:rPr>
          <w:sz w:val="28"/>
        </w:rPr>
        <w:t>PID controller</w:t>
      </w:r>
      <w:r w:rsidR="00266644">
        <w:rPr>
          <w:sz w:val="28"/>
        </w:rPr>
        <w:t>(</w:t>
      </w:r>
      <w:r w:rsidR="00266644" w:rsidRPr="00266644">
        <w:rPr>
          <w:sz w:val="28"/>
        </w:rPr>
        <w:t>coupled_model.slx</w:t>
      </w:r>
      <w:r w:rsidR="00266644">
        <w:rPr>
          <w:sz w:val="28"/>
        </w:rPr>
        <w:t>)</w:t>
      </w:r>
    </w:p>
    <w:p w:rsidR="00DB452B" w:rsidRDefault="001B50B7" w:rsidP="001B50B7">
      <w:pPr>
        <w:pStyle w:val="NoSpacing"/>
      </w:pPr>
      <w:r>
        <w:t xml:space="preserve">      </w:t>
      </w:r>
      <w:r w:rsidR="00F413F8">
        <w:rPr>
          <w:noProof/>
        </w:rPr>
        <w:drawing>
          <wp:inline distT="0" distB="0" distL="0" distR="0">
            <wp:extent cx="2934727" cy="2204114"/>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a:srcRect/>
                    <a:stretch>
                      <a:fillRect/>
                    </a:stretch>
                  </pic:blipFill>
                  <pic:spPr bwMode="auto">
                    <a:xfrm>
                      <a:off x="0" y="0"/>
                      <a:ext cx="2936118" cy="2205159"/>
                    </a:xfrm>
                    <a:prstGeom prst="rect">
                      <a:avLst/>
                    </a:prstGeom>
                    <a:noFill/>
                    <a:ln w="9525">
                      <a:noFill/>
                      <a:miter lim="800000"/>
                      <a:headEnd/>
                      <a:tailEnd/>
                    </a:ln>
                  </pic:spPr>
                </pic:pic>
              </a:graphicData>
            </a:graphic>
          </wp:inline>
        </w:drawing>
      </w:r>
    </w:p>
    <w:p w:rsidR="004B6BA2" w:rsidRDefault="004B6BA2" w:rsidP="00137889">
      <w:pPr>
        <w:rPr>
          <w:b/>
          <w:sz w:val="32"/>
        </w:rPr>
      </w:pPr>
    </w:p>
    <w:p w:rsidR="00DB452B" w:rsidRDefault="00DB452B" w:rsidP="00137889">
      <w:pPr>
        <w:rPr>
          <w:b/>
          <w:sz w:val="32"/>
        </w:rPr>
      </w:pPr>
      <w:r w:rsidRPr="00DB452B">
        <w:rPr>
          <w:b/>
          <w:sz w:val="32"/>
        </w:rPr>
        <w:t>Conclusion and Future</w:t>
      </w:r>
      <w:r>
        <w:rPr>
          <w:b/>
          <w:sz w:val="32"/>
        </w:rPr>
        <w:t>-</w:t>
      </w:r>
      <w:r w:rsidRPr="00DB452B">
        <w:rPr>
          <w:b/>
          <w:sz w:val="32"/>
        </w:rPr>
        <w:t>Work</w:t>
      </w:r>
    </w:p>
    <w:p w:rsidR="00266644" w:rsidRDefault="00DB452B" w:rsidP="00137889">
      <w:r>
        <w:t>As shown in the results, the model works fine with the IVGTT test data</w:t>
      </w:r>
      <w:r w:rsidR="003F036C">
        <w:t xml:space="preserve"> (result1 &amp; result2)</w:t>
      </w:r>
      <w:r>
        <w:t xml:space="preserve"> which consolidates the fact that the model</w:t>
      </w:r>
      <w:r w:rsidR="003F036C">
        <w:t xml:space="preserve"> is accurate enough</w:t>
      </w:r>
      <w:r>
        <w:t xml:space="preserve"> and the evaluation works fine. </w:t>
      </w:r>
      <w:r w:rsidR="00367333">
        <w:t xml:space="preserve"> </w:t>
      </w:r>
      <w:r>
        <w:t>Also the modified minima</w:t>
      </w:r>
      <w:r w:rsidR="00DE41C4">
        <w:t>l</w:t>
      </w:r>
      <w:r>
        <w:t xml:space="preserve"> </w:t>
      </w:r>
      <w:r w:rsidR="00367333">
        <w:t>tends to converge</w:t>
      </w:r>
      <w:r w:rsidR="003F036C">
        <w:t xml:space="preserve"> even in case of open loop or when no insulin is provided</w:t>
      </w:r>
      <w:r w:rsidR="00266644">
        <w:t xml:space="preserve"> but it takes more time and glucose concentration might rise to a very high value in between</w:t>
      </w:r>
      <w:r w:rsidR="003F036C">
        <w:t>. In case of PID controller, the glucose converges to Gset, the only drawback is that the</w:t>
      </w:r>
      <w:r w:rsidR="00266644">
        <w:t xml:space="preserve"> X(t)[active insulin] becomes negative when using the controller, which should not happen. It raises doubts about the model itself which should be dealt with, without moving further.</w:t>
      </w:r>
    </w:p>
    <w:p w:rsidR="00266644" w:rsidRDefault="00266644" w:rsidP="00137889">
      <w:r>
        <w:t xml:space="preserve">As per the future work is concerned I am currently working on Linear Quadratic Control Algorithm(LQR) which is related to </w:t>
      </w:r>
      <w:r w:rsidR="00497510">
        <w:t>Algebraic Riccati Equation, I will then start working on the non-linear controller like SDRE tracker.</w:t>
      </w:r>
    </w:p>
    <w:p w:rsidR="003C23FE" w:rsidRDefault="003C23FE" w:rsidP="00137889">
      <w:pPr>
        <w:rPr>
          <w:sz w:val="32"/>
        </w:rPr>
      </w:pPr>
    </w:p>
    <w:p w:rsidR="003C23FE" w:rsidRDefault="003C23FE" w:rsidP="00137889">
      <w:pPr>
        <w:rPr>
          <w:sz w:val="32"/>
        </w:rPr>
      </w:pPr>
    </w:p>
    <w:p w:rsidR="00FC6CC8" w:rsidRPr="00FC6CC8" w:rsidRDefault="00FC6CC8" w:rsidP="00137889"/>
    <w:sectPr w:rsidR="00FC6CC8" w:rsidRPr="00FC6CC8" w:rsidSect="001B50B7">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7229" w:rsidRDefault="00197229" w:rsidP="009B3BB0">
      <w:pPr>
        <w:spacing w:after="0" w:line="240" w:lineRule="auto"/>
      </w:pPr>
      <w:r>
        <w:separator/>
      </w:r>
    </w:p>
  </w:endnote>
  <w:endnote w:type="continuationSeparator" w:id="1">
    <w:p w:rsidR="00197229" w:rsidRDefault="00197229" w:rsidP="009B3BB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7229" w:rsidRDefault="00197229" w:rsidP="009B3BB0">
      <w:pPr>
        <w:spacing w:after="0" w:line="240" w:lineRule="auto"/>
      </w:pPr>
      <w:r>
        <w:separator/>
      </w:r>
    </w:p>
  </w:footnote>
  <w:footnote w:type="continuationSeparator" w:id="1">
    <w:p w:rsidR="00197229" w:rsidRDefault="00197229" w:rsidP="009B3BB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C00F5"/>
    <w:multiLevelType w:val="hybridMultilevel"/>
    <w:tmpl w:val="E1A29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drawingGridHorizontalSpacing w:val="110"/>
  <w:displayHorizontalDrawingGridEvery w:val="2"/>
  <w:characterSpacingControl w:val="doNotCompress"/>
  <w:hdrShapeDefaults>
    <o:shapedefaults v:ext="edit" spidmax="18434"/>
  </w:hdrShapeDefaults>
  <w:footnotePr>
    <w:footnote w:id="0"/>
    <w:footnote w:id="1"/>
  </w:footnotePr>
  <w:endnotePr>
    <w:endnote w:id="0"/>
    <w:endnote w:id="1"/>
  </w:endnotePr>
  <w:compat>
    <w:useFELayout/>
  </w:compat>
  <w:rsids>
    <w:rsidRoot w:val="00264BC3"/>
    <w:rsid w:val="00025D4F"/>
    <w:rsid w:val="00060D0D"/>
    <w:rsid w:val="000A234F"/>
    <w:rsid w:val="000B7962"/>
    <w:rsid w:val="000D7A6C"/>
    <w:rsid w:val="000F6E25"/>
    <w:rsid w:val="001060DF"/>
    <w:rsid w:val="0011637C"/>
    <w:rsid w:val="00137889"/>
    <w:rsid w:val="00197229"/>
    <w:rsid w:val="001A15F4"/>
    <w:rsid w:val="001B50B7"/>
    <w:rsid w:val="001D5C05"/>
    <w:rsid w:val="00264BC3"/>
    <w:rsid w:val="00266644"/>
    <w:rsid w:val="002A5811"/>
    <w:rsid w:val="0035570E"/>
    <w:rsid w:val="00367333"/>
    <w:rsid w:val="00376B04"/>
    <w:rsid w:val="00382465"/>
    <w:rsid w:val="003824E8"/>
    <w:rsid w:val="003906EF"/>
    <w:rsid w:val="003A79AB"/>
    <w:rsid w:val="003C23FE"/>
    <w:rsid w:val="003C4544"/>
    <w:rsid w:val="003F036C"/>
    <w:rsid w:val="00485E62"/>
    <w:rsid w:val="00497510"/>
    <w:rsid w:val="004A6CE2"/>
    <w:rsid w:val="004B6BA2"/>
    <w:rsid w:val="005322C0"/>
    <w:rsid w:val="005B0EB1"/>
    <w:rsid w:val="006117B4"/>
    <w:rsid w:val="00665C17"/>
    <w:rsid w:val="00682666"/>
    <w:rsid w:val="00701035"/>
    <w:rsid w:val="00746D50"/>
    <w:rsid w:val="0078606C"/>
    <w:rsid w:val="00792528"/>
    <w:rsid w:val="007B3163"/>
    <w:rsid w:val="007F2169"/>
    <w:rsid w:val="00823BA3"/>
    <w:rsid w:val="008436EF"/>
    <w:rsid w:val="00852F60"/>
    <w:rsid w:val="00856FF7"/>
    <w:rsid w:val="00877854"/>
    <w:rsid w:val="008B7623"/>
    <w:rsid w:val="008D48B6"/>
    <w:rsid w:val="008F189F"/>
    <w:rsid w:val="0091353F"/>
    <w:rsid w:val="009875FD"/>
    <w:rsid w:val="009B3BB0"/>
    <w:rsid w:val="009D5F49"/>
    <w:rsid w:val="009E1951"/>
    <w:rsid w:val="00A2308E"/>
    <w:rsid w:val="00AD5DD3"/>
    <w:rsid w:val="00B35F39"/>
    <w:rsid w:val="00B37895"/>
    <w:rsid w:val="00B668C9"/>
    <w:rsid w:val="00B838FE"/>
    <w:rsid w:val="00BC17EA"/>
    <w:rsid w:val="00BC5998"/>
    <w:rsid w:val="00C012B6"/>
    <w:rsid w:val="00C07A56"/>
    <w:rsid w:val="00C6006A"/>
    <w:rsid w:val="00CD3791"/>
    <w:rsid w:val="00D1163A"/>
    <w:rsid w:val="00D12332"/>
    <w:rsid w:val="00D56398"/>
    <w:rsid w:val="00DB452B"/>
    <w:rsid w:val="00DD206E"/>
    <w:rsid w:val="00DE41C4"/>
    <w:rsid w:val="00DF3B54"/>
    <w:rsid w:val="00E07062"/>
    <w:rsid w:val="00E27A93"/>
    <w:rsid w:val="00E3517E"/>
    <w:rsid w:val="00E571EC"/>
    <w:rsid w:val="00E664D9"/>
    <w:rsid w:val="00E96554"/>
    <w:rsid w:val="00EB0A7B"/>
    <w:rsid w:val="00EC575C"/>
    <w:rsid w:val="00F247AF"/>
    <w:rsid w:val="00F413F8"/>
    <w:rsid w:val="00F73A80"/>
    <w:rsid w:val="00FB701B"/>
    <w:rsid w:val="00FC6CC8"/>
    <w:rsid w:val="00FE35AC"/>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8B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B31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163"/>
    <w:rPr>
      <w:rFonts w:ascii="Tahoma" w:hAnsi="Tahoma" w:cs="Tahoma"/>
      <w:sz w:val="16"/>
      <w:szCs w:val="16"/>
    </w:rPr>
  </w:style>
  <w:style w:type="paragraph" w:styleId="NoSpacing">
    <w:name w:val="No Spacing"/>
    <w:uiPriority w:val="1"/>
    <w:qFormat/>
    <w:rsid w:val="00485E62"/>
    <w:pPr>
      <w:spacing w:after="0" w:line="240" w:lineRule="auto"/>
    </w:pPr>
  </w:style>
  <w:style w:type="paragraph" w:styleId="Header">
    <w:name w:val="header"/>
    <w:basedOn w:val="Normal"/>
    <w:link w:val="HeaderChar"/>
    <w:uiPriority w:val="99"/>
    <w:semiHidden/>
    <w:unhideWhenUsed/>
    <w:rsid w:val="009B3BB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B3BB0"/>
  </w:style>
  <w:style w:type="paragraph" w:styleId="Footer">
    <w:name w:val="footer"/>
    <w:basedOn w:val="Normal"/>
    <w:link w:val="FooterChar"/>
    <w:uiPriority w:val="99"/>
    <w:semiHidden/>
    <w:unhideWhenUsed/>
    <w:rsid w:val="009B3BB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B3BB0"/>
  </w:style>
  <w:style w:type="character" w:styleId="Hyperlink">
    <w:name w:val="Hyperlink"/>
    <w:basedOn w:val="DefaultParagraphFont"/>
    <w:uiPriority w:val="99"/>
    <w:unhideWhenUsed/>
    <w:rsid w:val="003C4544"/>
    <w:rPr>
      <w:color w:val="0000FF" w:themeColor="hyperlink"/>
      <w:u w:val="single"/>
    </w:rPr>
  </w:style>
  <w:style w:type="character" w:styleId="PlaceholderText">
    <w:name w:val="Placeholder Text"/>
    <w:basedOn w:val="DefaultParagraphFont"/>
    <w:uiPriority w:val="99"/>
    <w:semiHidden/>
    <w:rsid w:val="0035570E"/>
    <w:rPr>
      <w:color w:val="808080"/>
    </w:rPr>
  </w:style>
  <w:style w:type="paragraph" w:customStyle="1" w:styleId="MTDisplayEquation">
    <w:name w:val="MTDisplayEquation"/>
    <w:basedOn w:val="Normal"/>
    <w:next w:val="Normal"/>
    <w:link w:val="MTDisplayEquationChar"/>
    <w:rsid w:val="0035570E"/>
    <w:pPr>
      <w:tabs>
        <w:tab w:val="center" w:pos="4680"/>
        <w:tab w:val="right" w:pos="9360"/>
      </w:tabs>
    </w:pPr>
  </w:style>
  <w:style w:type="character" w:customStyle="1" w:styleId="MTDisplayEquationChar">
    <w:name w:val="MTDisplayEquation Char"/>
    <w:basedOn w:val="DefaultParagraphFont"/>
    <w:link w:val="MTDisplayEquation"/>
    <w:rsid w:val="0035570E"/>
  </w:style>
  <w:style w:type="paragraph" w:styleId="ListParagraph">
    <w:name w:val="List Paragraph"/>
    <w:basedOn w:val="Normal"/>
    <w:uiPriority w:val="34"/>
    <w:qFormat/>
    <w:rsid w:val="00852F60"/>
    <w:pPr>
      <w:ind w:left="720"/>
      <w:contextualSpacing/>
    </w:pPr>
  </w:style>
  <w:style w:type="table" w:styleId="TableGrid">
    <w:name w:val="Table Grid"/>
    <w:basedOn w:val="TableNormal"/>
    <w:uiPriority w:val="59"/>
    <w:rsid w:val="001060D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09847533">
      <w:bodyDiv w:val="1"/>
      <w:marLeft w:val="0"/>
      <w:marRight w:val="0"/>
      <w:marTop w:val="0"/>
      <w:marBottom w:val="0"/>
      <w:divBdr>
        <w:top w:val="none" w:sz="0" w:space="0" w:color="auto"/>
        <w:left w:val="none" w:sz="0" w:space="0" w:color="auto"/>
        <w:bottom w:val="none" w:sz="0" w:space="0" w:color="auto"/>
        <w:right w:val="none" w:sz="0" w:space="0" w:color="auto"/>
      </w:divBdr>
    </w:div>
    <w:div w:id="902760985">
      <w:bodyDiv w:val="1"/>
      <w:marLeft w:val="0"/>
      <w:marRight w:val="0"/>
      <w:marTop w:val="0"/>
      <w:marBottom w:val="0"/>
      <w:divBdr>
        <w:top w:val="none" w:sz="0" w:space="0" w:color="auto"/>
        <w:left w:val="none" w:sz="0" w:space="0" w:color="auto"/>
        <w:bottom w:val="none" w:sz="0" w:space="0" w:color="auto"/>
        <w:right w:val="none" w:sz="0" w:space="0" w:color="auto"/>
      </w:divBdr>
      <w:divsChild>
        <w:div w:id="49617541">
          <w:marLeft w:val="0"/>
          <w:marRight w:val="0"/>
          <w:marTop w:val="0"/>
          <w:marBottom w:val="0"/>
          <w:divBdr>
            <w:top w:val="none" w:sz="0" w:space="0" w:color="auto"/>
            <w:left w:val="none" w:sz="0" w:space="0" w:color="auto"/>
            <w:bottom w:val="none" w:sz="0" w:space="0" w:color="auto"/>
            <w:right w:val="none" w:sz="0" w:space="0" w:color="auto"/>
          </w:divBdr>
        </w:div>
        <w:div w:id="1631787294">
          <w:marLeft w:val="0"/>
          <w:marRight w:val="0"/>
          <w:marTop w:val="0"/>
          <w:marBottom w:val="0"/>
          <w:divBdr>
            <w:top w:val="none" w:sz="0" w:space="0" w:color="auto"/>
            <w:left w:val="none" w:sz="0" w:space="0" w:color="auto"/>
            <w:bottom w:val="none" w:sz="0" w:space="0" w:color="auto"/>
            <w:right w:val="none" w:sz="0" w:space="0" w:color="auto"/>
          </w:divBdr>
        </w:div>
        <w:div w:id="589654513">
          <w:marLeft w:val="0"/>
          <w:marRight w:val="0"/>
          <w:marTop w:val="0"/>
          <w:marBottom w:val="0"/>
          <w:divBdr>
            <w:top w:val="none" w:sz="0" w:space="0" w:color="auto"/>
            <w:left w:val="none" w:sz="0" w:space="0" w:color="auto"/>
            <w:bottom w:val="none" w:sz="0" w:space="0" w:color="auto"/>
            <w:right w:val="none" w:sz="0" w:space="0" w:color="auto"/>
          </w:divBdr>
        </w:div>
        <w:div w:id="1898929585">
          <w:marLeft w:val="0"/>
          <w:marRight w:val="0"/>
          <w:marTop w:val="0"/>
          <w:marBottom w:val="0"/>
          <w:divBdr>
            <w:top w:val="none" w:sz="0" w:space="0" w:color="auto"/>
            <w:left w:val="none" w:sz="0" w:space="0" w:color="auto"/>
            <w:bottom w:val="none" w:sz="0" w:space="0" w:color="auto"/>
            <w:right w:val="none" w:sz="0" w:space="0" w:color="auto"/>
          </w:divBdr>
        </w:div>
        <w:div w:id="2127384346">
          <w:marLeft w:val="0"/>
          <w:marRight w:val="0"/>
          <w:marTop w:val="0"/>
          <w:marBottom w:val="0"/>
          <w:divBdr>
            <w:top w:val="none" w:sz="0" w:space="0" w:color="auto"/>
            <w:left w:val="none" w:sz="0" w:space="0" w:color="auto"/>
            <w:bottom w:val="none" w:sz="0" w:space="0" w:color="auto"/>
            <w:right w:val="none" w:sz="0" w:space="0" w:color="auto"/>
          </w:divBdr>
        </w:div>
        <w:div w:id="1260873927">
          <w:marLeft w:val="0"/>
          <w:marRight w:val="0"/>
          <w:marTop w:val="0"/>
          <w:marBottom w:val="0"/>
          <w:divBdr>
            <w:top w:val="none" w:sz="0" w:space="0" w:color="auto"/>
            <w:left w:val="none" w:sz="0" w:space="0" w:color="auto"/>
            <w:bottom w:val="none" w:sz="0" w:space="0" w:color="auto"/>
            <w:right w:val="none" w:sz="0" w:space="0" w:color="auto"/>
          </w:divBdr>
        </w:div>
        <w:div w:id="914627631">
          <w:marLeft w:val="0"/>
          <w:marRight w:val="0"/>
          <w:marTop w:val="0"/>
          <w:marBottom w:val="0"/>
          <w:divBdr>
            <w:top w:val="none" w:sz="0" w:space="0" w:color="auto"/>
            <w:left w:val="none" w:sz="0" w:space="0" w:color="auto"/>
            <w:bottom w:val="none" w:sz="0" w:space="0" w:color="auto"/>
            <w:right w:val="none" w:sz="0" w:space="0" w:color="auto"/>
          </w:divBdr>
        </w:div>
        <w:div w:id="1275750405">
          <w:marLeft w:val="0"/>
          <w:marRight w:val="0"/>
          <w:marTop w:val="0"/>
          <w:marBottom w:val="0"/>
          <w:divBdr>
            <w:top w:val="none" w:sz="0" w:space="0" w:color="auto"/>
            <w:left w:val="none" w:sz="0" w:space="0" w:color="auto"/>
            <w:bottom w:val="none" w:sz="0" w:space="0" w:color="auto"/>
            <w:right w:val="none" w:sz="0" w:space="0" w:color="auto"/>
          </w:divBdr>
        </w:div>
      </w:divsChild>
    </w:div>
    <w:div w:id="111837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oleObject" Target="embeddings/oleObject8.bin"/><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jpe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8.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2.jpe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AF7592-0A21-49DF-BD99-3FD5020AC5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7</TotalTime>
  <Pages>12</Pages>
  <Words>2299</Words>
  <Characters>1310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eer</dc:creator>
  <cp:lastModifiedBy>sameer</cp:lastModifiedBy>
  <cp:revision>15</cp:revision>
  <dcterms:created xsi:type="dcterms:W3CDTF">2017-11-13T13:53:00Z</dcterms:created>
  <dcterms:modified xsi:type="dcterms:W3CDTF">2017-12-03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